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  <p:sldMasterId id="2147483714" r:id="rId2"/>
    <p:sldMasterId id="2147483727" r:id="rId3"/>
  </p:sldMasterIdLst>
  <p:notesMasterIdLst>
    <p:notesMasterId r:id="rId22"/>
  </p:notesMasterIdLst>
  <p:sldIdLst>
    <p:sldId id="348" r:id="rId4"/>
    <p:sldId id="352" r:id="rId5"/>
    <p:sldId id="290" r:id="rId6"/>
    <p:sldId id="257" r:id="rId7"/>
    <p:sldId id="289" r:id="rId8"/>
    <p:sldId id="259" r:id="rId9"/>
    <p:sldId id="263" r:id="rId10"/>
    <p:sldId id="349" r:id="rId11"/>
    <p:sldId id="292" r:id="rId12"/>
    <p:sldId id="264" r:id="rId13"/>
    <p:sldId id="265" r:id="rId14"/>
    <p:sldId id="256" r:id="rId15"/>
    <p:sldId id="261" r:id="rId16"/>
    <p:sldId id="350" r:id="rId17"/>
    <p:sldId id="351" r:id="rId18"/>
    <p:sldId id="260" r:id="rId19"/>
    <p:sldId id="266" r:id="rId20"/>
    <p:sldId id="298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0000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66" autoAdjust="0"/>
    <p:restoredTop sz="94660"/>
  </p:normalViewPr>
  <p:slideViewPr>
    <p:cSldViewPr snapToGrid="0">
      <p:cViewPr varScale="1">
        <p:scale>
          <a:sx n="61" d="100"/>
          <a:sy n="61" d="100"/>
        </p:scale>
        <p:origin x="92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65EB21-29A7-4949-93F4-EEB177E5E5D2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7CC13E-1E59-4B9A-84C8-0777180C02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34031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2121CB-9439-40C6-A8AD-6C56513EA90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8304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8708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32507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61934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13551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77788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382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6381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8533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0171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4067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423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97250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5415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0020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7835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8110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7638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1379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0919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9715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4241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69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35078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2500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8898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3786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8003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3773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7710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019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95596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0313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49273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3736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78827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78353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4FE21E-7D40-454D-A080-6FE736534825}" type="datetimeFigureOut">
              <a:rPr lang="vi-VN" smtClean="0"/>
              <a:t>06/11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2D88C0-17B9-409D-BBB7-A826DD8A13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78169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D6C902-E48D-4448-939F-3C58AA0745A0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AA5591-91F2-4B4A-A691-B21377CA30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926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6DAC8-406F-4D4A-A7A2-39A39F333314}" type="datetimeFigureOut">
              <a:rPr lang="en-US" smtClean="0"/>
              <a:t>11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3C8979-A7F4-461D-9B95-982AA3A875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514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4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.png"/><Relationship Id="rId5" Type="http://schemas.openxmlformats.org/officeDocument/2006/relationships/image" Target="../media/image2.gif"/><Relationship Id="rId4" Type="http://schemas.openxmlformats.org/officeDocument/2006/relationships/image" Target="../media/image1.jpeg"/><Relationship Id="rId9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slide" Target="slide14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slide" Target="slide15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3.png"/><Relationship Id="rId7" Type="http://schemas.openxmlformats.org/officeDocument/2006/relationships/slide" Target="slide14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28.png"/><Relationship Id="rId4" Type="http://schemas.openxmlformats.org/officeDocument/2006/relationships/image" Target="../media/image25.png"/><Relationship Id="rId9" Type="http://schemas.openxmlformats.org/officeDocument/2006/relationships/slide" Target="slide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31.png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3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GIF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398f62b0b70297201cd6d40c45f0028f">
            <a:extLst>
              <a:ext uri="{FF2B5EF4-FFF2-40B4-BE49-F238E27FC236}">
                <a16:creationId xmlns:a16="http://schemas.microsoft.com/office/drawing/2014/main" id="{69D7CC7E-7D51-DC0D-2CE8-0B081B45F52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"/>
            <a:ext cx="12192000" cy="6900863"/>
          </a:xfr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480D3365-07A3-7572-F224-834B44B41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886200"/>
            <a:ext cx="6400800" cy="17526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WordArt 6">
            <a:extLst>
              <a:ext uri="{FF2B5EF4-FFF2-40B4-BE49-F238E27FC236}">
                <a16:creationId xmlns:a16="http://schemas.microsoft.com/office/drawing/2014/main" id="{CADEA40E-8808-A44A-CA31-E42C26EE8EB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54469" y="655529"/>
            <a:ext cx="8001000" cy="1476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ÀO MỪNG QUÝ THẦY CÔ </a:t>
            </a:r>
            <a:r>
              <a:rPr lang="vi-VN" sz="3600" b="1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kumimoji="0" lang="vi-VN" sz="3600" b="1" i="0" u="none" strike="noStrike" kern="10" cap="none" spc="0" normalizeH="0" noProof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ÁC EM HỌC SINH</a:t>
            </a:r>
            <a:endParaRPr kumimoji="0" lang="vi-VN" sz="3600" b="1" i="0" u="none" strike="noStrike" kern="10" cap="none" spc="0" normalizeH="0" baseline="0" noProof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9C30630-9FFC-2C18-D56A-13D8B7B7A3BD}"/>
              </a:ext>
            </a:extLst>
          </p:cNvPr>
          <p:cNvSpPr txBox="1"/>
          <p:nvPr/>
        </p:nvSpPr>
        <p:spPr>
          <a:xfrm>
            <a:off x="3175876" y="2519527"/>
            <a:ext cx="61581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sng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Ổ</a:t>
            </a: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KHOA HỌC TỰ NHIÊ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sng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ÔN</a:t>
            </a: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KHOA HỌC</a:t>
            </a:r>
            <a:r>
              <a:rPr kumimoji="0" lang="vi-VN" sz="3200" b="1" i="0" u="none" strike="noStrike" kern="1200" cap="none" spc="0" normalizeH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Ự NHIÊN</a:t>
            </a:r>
            <a:endParaRPr kumimoji="0" lang="vi-VN" sz="32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LỚP</a:t>
            </a: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A4</a:t>
            </a:r>
          </a:p>
        </p:txBody>
      </p:sp>
      <p:pic>
        <p:nvPicPr>
          <p:cNvPr id="3" name="Picture 2" descr="729491lsjh7uvcrq">
            <a:extLst>
              <a:ext uri="{FF2B5EF4-FFF2-40B4-BE49-F238E27FC236}">
                <a16:creationId xmlns:a16="http://schemas.microsoft.com/office/drawing/2014/main" id="{36F69C0E-5FF1-78BF-D59A-36CC675B19D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692" y="11332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2">
            <a:hlinkClick r:id="" action="ppaction://media"/>
            <a:extLst>
              <a:ext uri="{FF2B5EF4-FFF2-40B4-BE49-F238E27FC236}">
                <a16:creationId xmlns:a16="http://schemas.microsoft.com/office/drawing/2014/main" id="{9A64B453-1F00-559E-74BA-2E1CF68373A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9719" y="77352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51" descr="ggg_3831">
            <a:extLst>
              <a:ext uri="{FF2B5EF4-FFF2-40B4-BE49-F238E27FC236}">
                <a16:creationId xmlns:a16="http://schemas.microsoft.com/office/drawing/2014/main" id="{5ABE3483-D959-4ED1-8910-5AE8637074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800" y="6088064"/>
            <a:ext cx="838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52" descr="blaablomst016">
            <a:extLst>
              <a:ext uri="{FF2B5EF4-FFF2-40B4-BE49-F238E27FC236}">
                <a16:creationId xmlns:a16="http://schemas.microsoft.com/office/drawing/2014/main" id="{56B1976D-00B4-1E73-2791-1114AAF89EB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03926"/>
            <a:ext cx="914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3" descr="b15">
            <a:extLst>
              <a:ext uri="{FF2B5EF4-FFF2-40B4-BE49-F238E27FC236}">
                <a16:creationId xmlns:a16="http://schemas.microsoft.com/office/drawing/2014/main" id="{CA1A5884-71AE-0E25-F15C-BC3CD5691F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6218238"/>
            <a:ext cx="8382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54" descr="blaablomst016">
            <a:extLst>
              <a:ext uri="{FF2B5EF4-FFF2-40B4-BE49-F238E27FC236}">
                <a16:creationId xmlns:a16="http://schemas.microsoft.com/office/drawing/2014/main" id="{4EC19233-F4CC-6E79-B5A1-2F8F75B42B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03926"/>
            <a:ext cx="914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4214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t="-9000" r="-1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CDA224-037B-94B8-F586-55EEC04C4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9220"/>
              </p:ext>
            </p:extLst>
          </p:nvPr>
        </p:nvGraphicFramePr>
        <p:xfrm>
          <a:off x="2098675" y="4672013"/>
          <a:ext cx="221773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520560" progId="Equation.DSMT4">
                  <p:embed/>
                </p:oleObj>
              </mc:Choice>
              <mc:Fallback>
                <p:oleObj name="Equation" r:id="rId3" imgW="939600" imgH="520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7CDA224-037B-94B8-F586-55EEC04C4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8675" y="4672013"/>
                        <a:ext cx="2217738" cy="1227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CF26BBE-FEC2-7D38-9055-6438005FDD30}"/>
              </a:ext>
            </a:extLst>
          </p:cNvPr>
          <p:cNvSpPr txBox="1"/>
          <p:nvPr/>
        </p:nvSpPr>
        <p:spPr>
          <a:xfrm>
            <a:off x="1847437" y="3715052"/>
            <a:ext cx="5775006" cy="742511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1. Độ tan của muối </a:t>
            </a:r>
            <a:r>
              <a:rPr lang="en-US" sz="32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3200" b="1" baseline="-25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3200" b="1" baseline="-25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F5773E0-1077-213A-F71C-6E7F4B5E5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98746"/>
              </p:ext>
            </p:extLst>
          </p:nvPr>
        </p:nvGraphicFramePr>
        <p:xfrm>
          <a:off x="4494048" y="4750843"/>
          <a:ext cx="25003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419040" progId="Equation.DSMT4">
                  <p:embed/>
                </p:oleObj>
              </mc:Choice>
              <mc:Fallback>
                <p:oleObj name="Equation" r:id="rId5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4048" y="4750843"/>
                        <a:ext cx="2500313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839975E-06FF-4307-1055-B554192C0165}"/>
              </a:ext>
            </a:extLst>
          </p:cNvPr>
          <p:cNvSpPr txBox="1"/>
          <p:nvPr/>
        </p:nvSpPr>
        <p:spPr>
          <a:xfrm>
            <a:off x="804041" y="727234"/>
            <a:ext cx="10893973" cy="3218445"/>
          </a:xfrm>
          <a:prstGeom prst="rect">
            <a:avLst/>
          </a:prstGeom>
          <a:noFill/>
          <a:ln w="28575">
            <a:noFill/>
            <a:prstDash val="sysDot"/>
          </a:ln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Ở 18</a:t>
            </a:r>
            <a:r>
              <a:rPr lang="en-US" sz="3200" baseline="300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, khi hòa tan hết 53 gam Na</a:t>
            </a:r>
            <a:r>
              <a:rPr lang="en-US" sz="3200" baseline="-250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3200" baseline="-250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trong 250 gam nước thì được dung dịch bão hòa. Tính độ tan của Na</a:t>
            </a:r>
            <a:r>
              <a:rPr lang="en-US" sz="3200" baseline="-250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3200" baseline="-250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trong nước ở nhiệt độ trên.</a:t>
            </a:r>
          </a:p>
          <a:p>
            <a:pPr marL="0" marR="0" lvl="0" indent="0" algn="just" defTabSz="4572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Ở nhiệt độ 25</a:t>
            </a:r>
            <a:r>
              <a:rPr kumimoji="0" lang="en-US" sz="3200" b="0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, khi cho 12g muối X vào 20 gam nước, khuấy kĩ thì còn lại 5 gam muối không tan. Tính độ tan của muối X.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endParaRPr lang="vi-VN" sz="3200">
              <a:solidFill>
                <a:srgbClr val="0000CC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9F9297-4FE4-B76C-A446-1666E779EBA9}"/>
              </a:ext>
            </a:extLst>
          </p:cNvPr>
          <p:cNvSpPr txBox="1"/>
          <p:nvPr/>
        </p:nvSpPr>
        <p:spPr>
          <a:xfrm>
            <a:off x="1712850" y="0"/>
            <a:ext cx="2538452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39057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t="-9000" r="-1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AEAEC7D4-E3E6-1537-1F72-04ADDD967FC9}"/>
              </a:ext>
            </a:extLst>
          </p:cNvPr>
          <p:cNvSpPr txBox="1"/>
          <p:nvPr/>
        </p:nvSpPr>
        <p:spPr>
          <a:xfrm>
            <a:off x="804041" y="727234"/>
            <a:ext cx="10893973" cy="3218445"/>
          </a:xfrm>
          <a:prstGeom prst="rect">
            <a:avLst/>
          </a:prstGeom>
          <a:noFill/>
          <a:ln w="28575">
            <a:noFill/>
            <a:prstDash val="sysDot"/>
          </a:ln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Ở 18</a:t>
            </a:r>
            <a:r>
              <a:rPr lang="en-US" sz="3200" baseline="300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, khi hòa tan hết 53 gam Na</a:t>
            </a:r>
            <a:r>
              <a:rPr lang="en-US" sz="3200" baseline="-250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3200" baseline="-250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trong 250 gam nước thì được dung dịch bão hòa. Tính độ tan của Na</a:t>
            </a:r>
            <a:r>
              <a:rPr lang="en-US" sz="3200" baseline="-250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3200" baseline="-250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trong nước ở nhiệt độ trên.</a:t>
            </a:r>
          </a:p>
          <a:p>
            <a:pPr marL="0" marR="0" lvl="0" indent="0" algn="just" defTabSz="4572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Ở nhiệt độ 25</a:t>
            </a:r>
            <a:r>
              <a:rPr kumimoji="0" lang="en-US" sz="3200" b="0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, khi cho 12g muối X vào 20 gam nước, khuấy kĩ thì còn lại 5 gam muối không tan. Tính độ tan của muối X.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endParaRPr lang="vi-VN" sz="3200">
              <a:solidFill>
                <a:srgbClr val="0000CC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F26BBE-FEC2-7D38-9055-6438005FDD30}"/>
              </a:ext>
            </a:extLst>
          </p:cNvPr>
          <p:cNvSpPr txBox="1"/>
          <p:nvPr/>
        </p:nvSpPr>
        <p:spPr>
          <a:xfrm>
            <a:off x="1712849" y="3610757"/>
            <a:ext cx="9228419" cy="1569660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square" rtlCol="0">
            <a:spAutoFit/>
          </a:bodyPr>
          <a:lstStyle/>
          <a:p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2. Khối lượng của chất tan trong 20 gam nước là</a:t>
            </a:r>
          </a:p>
          <a:p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	m</a:t>
            </a:r>
            <a:r>
              <a:rPr lang="vi-VN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t </a:t>
            </a: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= 12 – 5 = 7 (g)</a:t>
            </a:r>
          </a:p>
          <a:p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	Độ tan của muối X là.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F5773E0-1077-213A-F71C-6E7F4B5E5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94421"/>
              </p:ext>
            </p:extLst>
          </p:nvPr>
        </p:nvGraphicFramePr>
        <p:xfrm>
          <a:off x="4570614" y="5422355"/>
          <a:ext cx="23304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F5773E0-1077-213A-F71C-6E7F4B5E5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0614" y="5422355"/>
                        <a:ext cx="2330450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C96E2C5-0DD4-68B8-1A3B-3DB4A4BF8805}"/>
              </a:ext>
            </a:extLst>
          </p:cNvPr>
          <p:cNvSpPr txBox="1"/>
          <p:nvPr/>
        </p:nvSpPr>
        <p:spPr>
          <a:xfrm>
            <a:off x="1712850" y="0"/>
            <a:ext cx="2538452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850F45D-85D5-776C-F422-D152B7341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1634"/>
              </p:ext>
            </p:extLst>
          </p:nvPr>
        </p:nvGraphicFramePr>
        <p:xfrm>
          <a:off x="2224799" y="5343039"/>
          <a:ext cx="221773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520560" progId="Equation.DSMT4">
                  <p:embed/>
                </p:oleObj>
              </mc:Choice>
              <mc:Fallback>
                <p:oleObj name="Equation" r:id="rId5" imgW="939600" imgH="520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7CDA224-037B-94B8-F586-55EEC04C4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4799" y="5343039"/>
                        <a:ext cx="2217738" cy="1227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09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/>
          <p:cNvSpPr/>
          <p:nvPr/>
        </p:nvSpPr>
        <p:spPr>
          <a:xfrm>
            <a:off x="2200137" y="1652335"/>
            <a:ext cx="7765366" cy="238086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0" b="1" i="0" u="none" strike="noStrike" kern="1200" cap="none" spc="0" normalizeH="0" baseline="0" noProof="0" dirty="0" err="1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MercuriusScript" panose="01010101010101010101" pitchFamily="2" charset="0"/>
                <a:ea typeface="+mn-ea"/>
                <a:cs typeface="+mn-cs"/>
              </a:rPr>
              <a:t>Trò</a:t>
            </a:r>
            <a:r>
              <a:rPr kumimoji="0" lang="en-US" sz="15000" b="1" i="0" u="none" strike="noStrike" kern="1200" cap="none" spc="0" normalizeH="0" baseline="0" noProof="0" dirty="0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MercuriusScript" panose="01010101010101010101" pitchFamily="2" charset="0"/>
                <a:ea typeface="+mn-ea"/>
                <a:cs typeface="+mn-cs"/>
              </a:rPr>
              <a:t> </a:t>
            </a:r>
            <a:r>
              <a:rPr kumimoji="0" lang="en-US" sz="15000" b="1" i="0" u="none" strike="noStrike" kern="1200" cap="none" spc="0" normalizeH="0" baseline="0" noProof="0" dirty="0" err="1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MercuriusScript" panose="01010101010101010101" pitchFamily="2" charset="0"/>
                <a:ea typeface="+mn-ea"/>
                <a:cs typeface="+mn-cs"/>
              </a:rPr>
              <a:t>chơi</a:t>
            </a:r>
            <a:r>
              <a:rPr kumimoji="0" lang="en-US" sz="15000" b="1" i="0" u="none" strike="noStrike" kern="1200" cap="none" spc="0" normalizeH="0" baseline="0" noProof="0" dirty="0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MercuriusScript" panose="01010101010101010101" pitchFamily="2" charset="0"/>
                <a:ea typeface="+mn-ea"/>
                <a:cs typeface="+mn-cs"/>
              </a:rPr>
              <a:t> Ong </a:t>
            </a:r>
            <a:r>
              <a:rPr kumimoji="0" lang="en-US" sz="15000" b="1" i="0" u="none" strike="noStrike" kern="1200" cap="none" spc="0" normalizeH="0" baseline="0" noProof="0" dirty="0" err="1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MercuriusScript" panose="01010101010101010101" pitchFamily="2" charset="0"/>
                <a:ea typeface="+mn-ea"/>
                <a:cs typeface="+mn-cs"/>
              </a:rPr>
              <a:t>Về</a:t>
            </a:r>
            <a:r>
              <a:rPr kumimoji="0" lang="en-US" sz="15000" b="1" i="0" u="none" strike="noStrike" kern="1200" cap="none" spc="0" normalizeH="0" baseline="0" noProof="0" dirty="0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MercuriusScript" panose="01010101010101010101" pitchFamily="2" charset="0"/>
                <a:ea typeface="+mn-ea"/>
                <a:cs typeface="+mn-cs"/>
              </a:rPr>
              <a:t> </a:t>
            </a:r>
            <a:r>
              <a:rPr kumimoji="0" lang="en-US" sz="15000" b="1" i="0" u="none" strike="noStrike" kern="1200" cap="none" spc="0" normalizeH="0" baseline="0" noProof="0" dirty="0" err="1">
                <a:ln w="0">
                  <a:noFill/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MercuriusScript" panose="01010101010101010101" pitchFamily="2" charset="0"/>
                <a:ea typeface="+mn-ea"/>
                <a:cs typeface="+mn-cs"/>
              </a:rPr>
              <a:t>Tổ</a:t>
            </a:r>
            <a:endParaRPr kumimoji="0" lang="en-US" sz="15000" b="1" i="0" u="none" strike="noStrike" kern="1200" cap="none" spc="0" normalizeH="0" baseline="0" noProof="0" dirty="0">
              <a:ln w="0">
                <a:noFill/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uLnTx/>
              <a:uFillTx/>
              <a:latin typeface="MercuriusScript" panose="01010101010101010101" pitchFamily="2" charset="0"/>
              <a:ea typeface="+mn-ea"/>
              <a:cs typeface="+mn-cs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3817301" y="3031593"/>
            <a:ext cx="4557399" cy="1424293"/>
          </a:xfrm>
          <a:prstGeom prst="roundRect">
            <a:avLst>
              <a:gd name="adj" fmla="val 50000"/>
            </a:avLst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Bắ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đầu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VN-Whimsy" panose="020406030505060202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75" r="62126" b="66794"/>
          <a:stretch/>
        </p:blipFill>
        <p:spPr>
          <a:xfrm>
            <a:off x="131692" y="84406"/>
            <a:ext cx="2597440" cy="1730326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70" t="5948" b="66360"/>
          <a:stretch/>
        </p:blipFill>
        <p:spPr>
          <a:xfrm>
            <a:off x="9686778" y="35169"/>
            <a:ext cx="2505222" cy="1899140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5" t="68718" r="64633" b="8103"/>
          <a:stretch/>
        </p:blipFill>
        <p:spPr>
          <a:xfrm>
            <a:off x="829993" y="3631647"/>
            <a:ext cx="1899139" cy="1589650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21" t="68923" r="3094" b="6872"/>
          <a:stretch/>
        </p:blipFill>
        <p:spPr>
          <a:xfrm>
            <a:off x="9965503" y="3640864"/>
            <a:ext cx="2152358" cy="1659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1294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64566D1-EF85-6F57-DAAF-F778FF3618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2081" y="-47298"/>
            <a:ext cx="1927230" cy="304447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-6428" y="5248275"/>
            <a:ext cx="1047751" cy="16097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30508" y="5434583"/>
            <a:ext cx="15368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ă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75469" y="5517836"/>
            <a:ext cx="14109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m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34878" y="5385120"/>
            <a:ext cx="18658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ổ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689280" y="5434583"/>
            <a:ext cx="130997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890005" y="566057"/>
            <a:ext cx="9413608" cy="3132483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2975305" y="5259506"/>
            <a:ext cx="1047751" cy="16097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5851124" y="5221298"/>
            <a:ext cx="1047751" cy="16097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8527575" y="5248275"/>
            <a:ext cx="1047751" cy="16097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11113209" y="5221297"/>
            <a:ext cx="1047751" cy="1609725"/>
          </a:xfrm>
          <a:prstGeom prst="rect">
            <a:avLst/>
          </a:prstGeom>
        </p:spPr>
      </p:pic>
      <p:pic>
        <p:nvPicPr>
          <p:cNvPr id="4" name="A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>
            <a:off x="1462133" y="4347780"/>
            <a:ext cx="1175453" cy="1157644"/>
          </a:xfrm>
          <a:prstGeom prst="rect">
            <a:avLst/>
          </a:prstGeom>
        </p:spPr>
      </p:pic>
      <p:pic>
        <p:nvPicPr>
          <p:cNvPr id="6" name="B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>
            <a:off x="4312241" y="4347780"/>
            <a:ext cx="1175453" cy="1157644"/>
          </a:xfrm>
          <a:prstGeom prst="rect">
            <a:avLst/>
          </a:prstGeom>
        </p:spPr>
      </p:pic>
      <p:pic>
        <p:nvPicPr>
          <p:cNvPr id="8" name="C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 flipH="1">
            <a:off x="6932610" y="4347780"/>
            <a:ext cx="1175453" cy="1157644"/>
          </a:xfrm>
          <a:prstGeom prst="rect">
            <a:avLst/>
          </a:prstGeom>
        </p:spPr>
      </p:pic>
      <p:pic>
        <p:nvPicPr>
          <p:cNvPr id="9" name="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 flipH="1">
            <a:off x="9552979" y="4347780"/>
            <a:ext cx="1175453" cy="1157644"/>
          </a:xfrm>
          <a:prstGeom prst="rect">
            <a:avLst/>
          </a:prstGeom>
        </p:spPr>
      </p:pic>
      <p:pic>
        <p:nvPicPr>
          <p:cNvPr id="35" name="Picture 34" descr="File:&lt;strong&gt;Check&lt;/strong&gt;-green.svg - Wikipedi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2659" y="811160"/>
            <a:ext cx="2057582" cy="2057582"/>
          </a:xfrm>
          <a:prstGeom prst="rect">
            <a:avLst/>
          </a:prstGeom>
        </p:spPr>
      </p:pic>
      <p:pic>
        <p:nvPicPr>
          <p:cNvPr id="36" name="Picture 35" descr="File:Crystal Clear action button &lt;strong&gt;cancel&lt;/strong&gt;.svg - Wikipedi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9524" y="1004910"/>
            <a:ext cx="1926976" cy="1926976"/>
          </a:xfrm>
          <a:prstGeom prst="rect">
            <a:avLst/>
          </a:prstGeom>
        </p:spPr>
      </p:pic>
      <p:sp>
        <p:nvSpPr>
          <p:cNvPr id="44" name="NextQuestion">
            <a:hlinkClick r:id="rId7" action="ppaction://hlinksldjump"/>
          </p:cNvPr>
          <p:cNvSpPr/>
          <p:nvPr/>
        </p:nvSpPr>
        <p:spPr>
          <a:xfrm>
            <a:off x="4669880" y="3744686"/>
            <a:ext cx="3093893" cy="1523999"/>
          </a:xfrm>
          <a:prstGeom prst="roundRect">
            <a:avLst/>
          </a:prstGeom>
          <a:blipFill>
            <a:blip r:embed="rId8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theo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VN-Whimsy" panose="020406030505060202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718A64B-FBAD-A0B6-53B6-6AF05615AD13}"/>
              </a:ext>
            </a:extLst>
          </p:cNvPr>
          <p:cNvSpPr txBox="1"/>
          <p:nvPr/>
        </p:nvSpPr>
        <p:spPr>
          <a:xfrm>
            <a:off x="1041323" y="1238368"/>
            <a:ext cx="6861088" cy="1189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tăng nhiệt độ thì độ tan của chất rắn trong nước 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199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85185E-6 L 2.5E-6 0.00046 C -0.00039 -0.01042 -0.00039 -0.0206 -0.00104 -0.03079 C -0.00117 -0.03334 -0.00183 -0.03588 -0.00209 -0.0382 C -0.00469 -0.05903 -0.0017 -0.0375 -0.00404 -0.05486 C -0.00391 -0.05764 -0.00222 -0.07454 -0.00104 -0.08079 C 0.00026 -0.08773 0.0013 -0.09144 0.00312 -0.09746 C 0.00416 -0.1007 0.00508 -0.10417 0.00625 -0.10695 C 0.00716 -0.10903 0.00846 -0.10996 0.00937 -0.11181 C 0.01159 -0.11621 0.01289 -0.12384 0.01562 -0.12593 C 0.02083 -0.12986 0.01771 -0.12801 0.025 -0.13079 C 0.0289 -0.12986 0.03268 -0.12824 0.03646 -0.12824 C 0.04127 -0.12824 0.0431 -0.13009 0.04687 -0.13334 C 0.04752 -0.13565 0.04844 -0.13773 0.04909 -0.14028 C 0.05104 -0.15093 0.04909 -0.14769 0.05117 -0.15695 C 0.05169 -0.15949 0.05247 -0.16158 0.05312 -0.16389 C 0.0539 -0.16898 0.0539 -0.17431 0.05521 -0.17824 C 0.06549 -0.20949 0.05286 -0.1706 0.06041 -0.19491 C 0.06185 -0.19908 0.06471 -0.20834 0.06679 -0.21158 C 0.06771 -0.2132 0.06875 -0.2132 0.06979 -0.21389 C 0.07708 -0.20834 0.07409 -0.20764 0.07929 -0.21158 C 0.08034 -0.2132 0.08164 -0.21412 0.08242 -0.21644 C 0.08307 -0.21829 0.08281 -0.2213 0.08346 -0.22338 C 0.08463 -0.22847 0.0862 -0.2331 0.08763 -0.23773 L 0.08971 -0.24491 C 0.08997 -0.24722 0.0901 -0.24977 0.09075 -0.25209 C 0.09192 -0.25695 0.09414 -0.26088 0.09492 -0.26644 C 0.09557 -0.27107 0.09622 -0.27732 0.09804 -0.28056 C 0.09896 -0.28218 0.1 -0.28218 0.10104 -0.2831 L 0.10742 -0.27801 L 0.11054 -0.2757 C 0.11159 -0.27662 0.11341 -0.2757 0.11367 -0.27801 C 0.11471 -0.29005 0.11237 -0.29838 0.11159 -0.30903 C 0.11107 -0.31528 0.11094 -0.32176 0.11054 -0.32801 C 0.11015 -0.33519 0.11002 -0.34236 0.1095 -0.34954 C 0.10924 -0.35185 0.10872 -0.35417 0.10833 -0.35648 C 0.10716 -0.37824 0.10651 -0.37732 0.10833 -0.40417 C 0.10872 -0.40903 0.10989 -0.41366 0.11054 -0.41852 L 0.11159 -0.42546 C 0.11198 -0.42778 0.11198 -0.43056 0.11263 -0.43264 C 0.1164 -0.44584 0.11406 -0.43727 0.11888 -0.4588 C 0.11953 -0.46204 0.12057 -0.46505 0.12096 -0.46829 C 0.1233 -0.49074 0.12109 -0.48264 0.12617 -0.49445 C 0.12656 -0.49699 0.12643 -0.49977 0.12721 -0.50162 C 0.1289 -0.50556 0.13346 -0.51088 0.13346 -0.51065 C 0.13515 -0.50949 0.13724 -0.50926 0.13867 -0.50625 C 0.14049 -0.50278 0.1414 -0.49699 0.14284 -0.49213 L 0.147 -0.47778 C 0.14778 -0.47546 0.1487 -0.47338 0.14909 -0.4706 C 0.14948 -0.46829 0.14961 -0.46574 0.15013 -0.46366 C 0.15013 -0.46343 0.15338 -0.45625 0.15442 -0.45417 L 0.15442 -0.45371 " pathEditMode="relative" rAng="0" ptsTypes="AAAAAAAAAAAAAAAAAAAAAAAAAAAAAAAAAAAAAAAAAAAAAAAAAAAA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13" y="-2553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15443 -0.45371 L 0.15443 -0.45371 C 0.1556 -0.46019 0.15677 -0.46644 0.15794 -0.47292 C 0.15846 -0.4757 0.15872 -0.47848 0.15911 -0.48126 C 0.1595 -0.48357 0.16003 -0.48565 0.16029 -0.48774 C 0.1612 -0.49329 0.16172 -0.49908 0.16263 -0.50464 L 0.1651 -0.51737 C 0.16549 -0.51945 0.16601 -0.52153 0.16628 -0.52362 C 0.16875 -0.54515 0.16615 -0.52547 0.16862 -0.54075 C 0.16914 -0.54352 0.16914 -0.54653 0.16979 -0.54908 C 0.17109 -0.55371 0.17305 -0.55765 0.17461 -0.56181 L 0.17695 -0.56806 C 0.17773 -0.57038 0.17812 -0.57315 0.1793 -0.57454 L 0.18294 -0.57871 C 0.1849 -0.57802 0.18711 -0.57825 0.18893 -0.57663 C 0.19036 -0.57524 0.19115 -0.572 0.19245 -0.57038 C 0.19388 -0.56852 0.19557 -0.56737 0.19726 -0.56598 C 0.20404 -0.54792 0.19492 -0.56922 0.20312 -0.55765 C 0.2043 -0.55602 0.20443 -0.55278 0.2056 -0.55116 C 0.2069 -0.54931 0.20885 -0.54885 0.21029 -0.547 C 0.21172 -0.54515 0.2125 -0.54237 0.21393 -0.54075 C 0.21615 -0.53751 0.22096 -0.53218 0.22096 -0.53218 C 0.22878 -0.53681 0.22122 -0.53033 0.22578 -0.54075 C 0.22669 -0.5426 0.22825 -0.54329 0.2293 -0.54491 C 0.23607 -0.55533 0.23529 -0.55417 0.23893 -0.5639 C 0.24101 -0.57501 0.23867 -0.56598 0.24362 -0.57663 C 0.24453 -0.57848 0.24505 -0.58126 0.24596 -0.58288 C 0.247 -0.58473 0.24844 -0.58565 0.24961 -0.58727 C 0.25091 -0.58913 0.25182 -0.5919 0.25312 -0.59352 C 0.25417 -0.59491 0.2556 -0.59468 0.25677 -0.59561 C 0.25807 -0.59677 0.25898 -0.59885 0.26029 -0.60001 C 0.26263 -0.60163 0.26745 -0.60417 0.26745 -0.60417 C 0.26836 -0.60394 0.27539 -0.60186 0.27695 -0.60001 C 0.27838 -0.59815 0.2793 -0.59538 0.2806 -0.59352 C 0.28164 -0.5919 0.28294 -0.59075 0.28411 -0.58936 C 0.2849 -0.58727 0.28555 -0.58496 0.28646 -0.58288 C 0.28932 -0.57686 0.2901 -0.57663 0.29362 -0.57246 C 0.29479 -0.56968 0.29609 -0.5669 0.29726 -0.5639 C 0.29805 -0.56181 0.29844 -0.55927 0.29961 -0.55765 C 0.30052 -0.55626 0.30208 -0.55649 0.30312 -0.55556 C 0.31237 -0.54723 0.3013 -0.5544 0.31029 -0.54908 C 0.3151 -0.54977 0.31992 -0.54977 0.32461 -0.55116 C 0.32708 -0.55186 0.33177 -0.55556 0.33177 -0.55556 L 0.33893 -0.5639 C 0.3401 -0.56528 0.34141 -0.56644 0.34245 -0.56806 C 0.34362 -0.57038 0.34466 -0.57269 0.34596 -0.57454 C 0.34831 -0.57755 0.35117 -0.5794 0.35312 -0.58288 C 0.3543 -0.58519 0.35534 -0.58774 0.35677 -0.58936 C 0.35781 -0.59052 0.35911 -0.59052 0.36029 -0.59144 C 0.37057 -0.59931 0.36029 -0.59283 0.36862 -0.59769 C 0.36979 -0.59931 0.37083 -0.60116 0.37213 -0.60209 C 0.37969 -0.60695 0.3931 -0.60255 0.39844 -0.60209 C 0.40677 -0.59214 0.39635 -0.60464 0.40677 -0.59144 C 0.40794 -0.59005 0.40911 -0.58866 0.41029 -0.58727 C 0.41458 -0.57593 0.41172 -0.58265 0.41979 -0.56806 C 0.42096 -0.56598 0.4224 -0.56436 0.42344 -0.56181 C 0.42825 -0.54862 0.42279 -0.56158 0.4293 -0.55116 C 0.4319 -0.54723 0.43372 -0.5419 0.43646 -0.53843 C 0.43763 -0.53704 0.43893 -0.53589 0.4401 -0.53427 C 0.44141 -0.53241 0.44219 -0.5294 0.44362 -0.52802 C 0.44505 -0.5264 0.44687 -0.52686 0.44844 -0.5257 C 0.45 -0.52477 0.45156 -0.52292 0.45312 -0.52153 C 0.4543 -0.52061 0.45547 -0.52015 0.45677 -0.51945 C 0.46341 -0.52015 0.47018 -0.52038 0.47695 -0.52153 C 0.48555 -0.52292 0.47812 -0.52362 0.48529 -0.5257 C 0.4888 -0.52686 0.49245 -0.52732 0.49596 -0.52802 C 0.50065 -0.53195 0.50039 -0.53149 0.5043 -0.53635 C 0.50495 -0.53727 0.5112 -0.54584 0.51263 -0.547 C 0.51419 -0.54815 0.51588 -0.54839 0.51745 -0.54908 C 0.51823 -0.55116 0.51875 -0.55394 0.51979 -0.55556 C 0.52083 -0.55695 0.52226 -0.55649 0.52344 -0.55765 C 0.52591 -0.55996 0.52812 -0.5632 0.53047 -0.56598 L 0.53047 -0.56598 C 0.53503 -0.57408 0.53255 -0.57153 0.53763 -0.57454 C 0.54049 -0.5794 0.54245 -0.58357 0.54596 -0.58727 C 0.54713 -0.58843 0.54844 -0.58843 0.54961 -0.58936 C 0.55078 -0.59052 0.55195 -0.59237 0.55312 -0.59352 C 0.55469 -0.59515 0.55638 -0.5963 0.55794 -0.59769 C 0.55911 -0.59908 0.56016 -0.6014 0.56146 -0.60209 C 0.56536 -0.60417 0.5694 -0.60487 0.57331 -0.60626 L 0.5793 -0.60834 C 0.58841 -0.60765 0.59766 -0.60741 0.60664 -0.60626 C 0.6099 -0.60579 0.6112 -0.60255 0.6138 -0.60001 C 0.61536 -0.59839 0.61693 -0.59677 0.61862 -0.59561 C 0.62018 -0.59468 0.62174 -0.59445 0.62331 -0.59352 C 0.6319 -0.58913 0.62083 -0.59352 0.63294 -0.58936 C 0.63685 -0.59005 0.64088 -0.59005 0.64479 -0.59144 C 0.64726 -0.59237 0.64948 -0.59468 0.65195 -0.59561 C 0.65794 -0.59839 0.65521 -0.59677 0.66029 -0.60001 C 0.66146 -0.6014 0.6625 -0.60325 0.6638 -0.60417 C 0.66536 -0.60533 0.66719 -0.60464 0.66862 -0.60626 C 0.66979 -0.60765 0.67018 -0.61042 0.67096 -0.61251 C 0.6737 -0.61181 0.67656 -0.61135 0.6793 -0.61042 C 0.68086 -0.60996 0.68242 -0.60903 0.68411 -0.60834 C 0.68607 -0.60765 0.68802 -0.60695 0.68997 -0.60626 C 0.69167 -0.60487 0.6931 -0.60325 0.69479 -0.60209 C 0.70156 -0.59677 0.6957 -0.60417 0.70547 -0.59352 C 0.70846 -0.59028 0.71094 -0.58635 0.7138 -0.58288 C 0.71771 -0.57848 0.72187 -0.57477 0.72578 -0.57038 C 0.73099 -0.56413 0.72812 -0.5676 0.73411 -0.55973 C 0.7388 -0.54723 0.73698 -0.54746 0.74362 -0.54283 C 0.74596 -0.54098 0.74831 -0.53982 0.75078 -0.53843 L 0.7543 -0.53635 L 0.75794 -0.53218 L 0.75794 -0.53218 " pathEditMode="relative" ptsTypes="AAAAAAAAAAAAAAAAAAAAAAAAAAAAAAAAAAAAAAAAAAAAAAAAAAAAAAAAAAAAAAAAAAAAAAAAAAAAAAAAAAAAAAAAAAAAAAAAAAAAAAAAA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83333E-6 -7.40741E-6 L 5.83333E-6 -7.40741E-6 C 0.00613 -0.01644 0.00678 -0.01644 0.01068 -0.03195 C 0.0116 -0.03542 0.01238 -0.03889 0.01303 -0.04237 C 0.01433 -0.04885 0.01459 -0.05602 0.01667 -0.06158 C 0.01954 -0.06922 0.02201 -0.07524 0.02384 -0.08473 C 0.02423 -0.08681 0.02449 -0.08913 0.02501 -0.09121 C 0.02566 -0.09329 0.0267 -0.09514 0.02735 -0.09746 C 0.02826 -0.10093 0.0293 -0.10903 0.02969 -0.11227 C 0.03009 -0.11436 0.03061 -0.11644 0.031 -0.11852 C 0.03061 -0.12778 0.031 -0.13727 0.02969 -0.14607 C 0.0293 -0.14954 0.02735 -0.15186 0.02618 -0.15464 C 0.0254 -0.15672 0.02462 -0.1588 0.02384 -0.16089 L 0.01785 -0.1926 L 0.0155 -0.20533 L 0.01433 -0.21181 C 0.01433 -0.21274 0.01433 -0.24237 0.01667 -0.25186 C 0.01785 -0.25718 0.02045 -0.26089 0.02266 -0.26459 C 0.02501 -0.27709 0.02227 -0.26482 0.02735 -0.2794 C 0.02826 -0.28218 0.02878 -0.28542 0.02969 -0.28797 C 0.03412 -0.29885 0.03256 -0.28936 0.03568 -0.3007 C 0.03712 -0.30579 0.03699 -0.30996 0.03803 -0.31551 C 0.04272 -0.33751 0.03855 -0.31065 0.04167 -0.33241 C 0.04337 -0.35741 0.04389 -0.35626 0.04167 -0.38959 C 0.04141 -0.39399 0.03985 -0.39792 0.03933 -0.40232 C 0.03855 -0.40788 0.03868 -0.41436 0.03686 -0.41922 C 0.03607 -0.4213 0.03529 -0.42339 0.03451 -0.42547 C 0.03204 -0.43334 0.03126 -0.43982 0.02735 -0.44676 C 0.02618 -0.44885 0.02488 -0.4507 0.02384 -0.45301 C 0.02292 -0.4551 0.0224 -0.45764 0.02136 -0.45926 C 0.02045 -0.46112 0.01889 -0.46181 0.01785 -0.46366 C 0.01537 -0.4676 0.01251 -0.4713 0.01068 -0.47639 C 0.0099 -0.47848 0.00938 -0.48079 0.00834 -0.48264 C 0.0073 -0.4845 0.00587 -0.48542 0.00469 -0.48681 C 0.00261 -0.4926 0.00248 -0.49445 -0.00116 -0.49746 C -0.00351 -0.49931 -0.00833 -0.50163 -0.00833 -0.50163 C -0.01119 -0.50093 -0.01393 -0.49954 -0.01666 -0.49954 C -0.02473 -0.49954 -0.02538 -0.50047 -0.03098 -0.50371 C -0.03515 -0.5095 -0.03606 -0.51389 -0.04166 -0.50811 C -0.04296 -0.50672 -0.04335 -0.50371 -0.04413 -0.50163 C -0.047 -0.48658 -0.04296 -0.50487 -0.04882 -0.48889 C -0.0496 -0.48704 -0.0496 -0.48473 -0.04999 -0.48264 C -0.0509 -0.48542 -0.05182 -0.4882 -0.05247 -0.49121 C -0.0526 -0.4919 -0.05416 -0.5044 -0.05481 -0.50602 C -0.05572 -0.50788 -0.05715 -0.5088 -0.05846 -0.51019 C -0.05924 -0.50996 -0.06718 -0.50834 -0.06913 -0.50602 C -0.07057 -0.50417 -0.07148 -0.50163 -0.07265 -0.49954 C -0.07695 -0.47709 -0.07382 -0.49538 -0.07382 -0.44237 L -0.07382 -0.44237 " pathEditMode="relative" ptsTypes="AAAAAAAAAAAAAAAAAAAAAAAAAAAAAAAAAAAAAAAAAAAAAAAAA">
                                      <p:cBhvr>
                                        <p:cTn id="5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07383 -0.44213 L -0.07383 -0.44213 C -0.07188 -0.43657 -0.07057 -0.43009 -0.06797 -0.42523 C -0.0668 -0.42315 -0.06471 -0.42384 -0.06315 -0.42315 C -0.0612 -0.42245 -0.05925 -0.42176 -0.05716 -0.42106 C -0.05456 -0.40671 -0.05547 -0.41435 -0.05716 -0.38727 C -0.05729 -0.38542 -0.05898 -0.37477 -0.05964 -0.37245 C -0.06029 -0.37014 -0.0612 -0.36829 -0.06198 -0.36597 C -0.06289 -0.36342 -0.06341 -0.36042 -0.06432 -0.35764 C -0.0651 -0.35532 -0.06602 -0.35347 -0.06667 -0.35116 C -0.07279 -0.33241 -0.06563 -0.35185 -0.07148 -0.33634 C -0.07188 -0.33426 -0.07266 -0.33241 -0.07266 -0.33009 C -0.07266 -0.32407 -0.07161 -0.31759 -0.06914 -0.31319 C -0.06771 -0.31065 -0.06589 -0.30903 -0.06432 -0.30671 C -0.06302 -0.30486 -0.06211 -0.30231 -0.06081 -0.30046 C -0.05898 -0.29792 -0.05677 -0.2963 -0.05482 -0.29421 C -0.05313 -0.29213 -0.05169 -0.28981 -0.05013 -0.28773 C -0.05052 -0.28426 -0.05052 -0.28055 -0.0513 -0.27708 C -0.05247 -0.27153 -0.05521 -0.26875 -0.05716 -0.26458 C -0.05846 -0.2618 -0.05964 -0.2588 -0.06081 -0.25602 C -0.06393 -0.24815 -0.06589 -0.24329 -0.06797 -0.23495 C -0.06836 -0.23287 -0.06875 -0.23055 -0.06914 -0.22847 C -0.06875 -0.22153 -0.06849 -0.21435 -0.06797 -0.20741 C -0.06771 -0.20509 -0.06667 -0.20324 -0.06667 -0.20092 C -0.06706 -0.19305 -0.06823 -0.18542 -0.06914 -0.17778 C -0.07005 -0.16944 -0.07409 -0.15833 -0.07747 -0.1544 L -0.08099 -0.15023 C -0.08125 -0.1493 -0.08477 -0.13796 -0.08451 -0.13542 C -0.08425 -0.13102 -0.08346 -0.12662 -0.08216 -0.12268 C -0.08125 -0.11944 -0.07526 -0.11134 -0.07383 -0.10995 C -0.07279 -0.1088 -0.07148 -0.10856 -0.07031 -0.10787 C -0.06875 -0.10579 -0.06732 -0.10324 -0.0655 -0.10162 C -0.06445 -0.10046 -0.06224 -0.10162 -0.06198 -0.0993 C -0.06016 -0.0831 -0.06211 -0.08217 -0.06667 -0.07407 C -0.06966 -0.0581 -0.06563 -0.07778 -0.07031 -0.06134 C -0.07083 -0.05926 -0.07096 -0.05694 -0.07148 -0.05486 C -0.07591 -0.03657 -0.07227 -0.05509 -0.075 -0.04005 C -0.07643 -0.02569 -0.07682 -0.02917 -0.075 -0.01481 C -0.07474 -0.0125 -0.07461 -0.01018 -0.07383 -0.00833 C -0.0724 -0.0044 -0.06758 0.00185 -0.0655 0.0044 C -0.06172 0.0088 -0.05651 0.01366 -0.05247 0.0169 C -0.0513 0.01783 -0.05013 0.01829 -0.04883 0.01921 C -0.04479 0.01852 -0.03607 0.01829 -0.03099 0.01482 C -0.02943 0.01366 -0.02786 0.01227 -0.0263 0.01065 C -0.025 0.00926 -0.02409 0.00695 -0.02279 0.00648 C -0.01927 0.00486 -0.01563 0.00509 -0.01198 0.0044 C -0.00885 0.00509 -0.00573 0.00556 -0.00247 0.00648 C 0.00573 0.00857 0.00104 0.00857 0.00469 0.00857 L 0.00469 0.00857 " pathEditMode="relative" ptsTypes="AAAAAAAAAAAAAAAAAAAAAAAAAAAAAAAAAAAAAAAAAAAAAAAAA">
                                      <p:cBhvr>
                                        <p:cTn id="6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5.55556E-6 L -8.67362E-19 -5.55556E-6 C 0.00117 -0.00695 0.0026 -0.0139 0.00364 -0.02107 C 0.00768 -0.04769 0.00416 -0.08357 0.00364 -0.10579 C 0.00325 -0.11968 0.00273 -0.11598 -8.67362E-19 -0.12686 C -0.00052 -0.12894 -0.00052 -0.13126 -0.00117 -0.13334 C -0.00261 -0.13774 -0.0043 -0.14167 -0.00586 -0.14584 C -0.00677 -0.14816 -0.00729 -0.15047 -0.00834 -0.15232 L -0.01667 -0.16714 C -0.01784 -0.16922 -0.01862 -0.17246 -0.02019 -0.17339 L -0.02735 -0.17779 C -0.02852 -0.18056 -0.03008 -0.18311 -0.03086 -0.18612 C -0.03164 -0.18866 -0.03164 -0.19191 -0.03216 -0.19468 C -0.03438 -0.20765 -0.03386 -0.2051 -0.03685 -0.21575 C -0.03724 -0.21922 -0.0375 -0.22292 -0.03802 -0.2264 C -0.03867 -0.2301 -0.03998 -0.23334 -0.0405 -0.23704 C -0.04401 -0.26251 -0.03907 -0.24237 -0.04401 -0.26019 C -0.0444 -0.26436 -0.04571 -0.28241 -0.04753 -0.28566 L -0.05117 -0.29191 C -0.05313 -0.30232 -0.05091 -0.29515 -0.05586 -0.30255 C -0.05716 -0.30441 -0.05821 -0.30695 -0.05951 -0.30904 C -0.06198 -0.31274 -0.06485 -0.31482 -0.06784 -0.31737 L -0.07253 -0.33427 L -0.075 -0.34283 C -0.07474 -0.3463 -0.07448 -0.36204 -0.07253 -0.36829 C -0.06901 -0.37964 -0.06485 -0.38681 -0.06068 -0.39792 C -0.05821 -0.40441 -0.05716 -0.40718 -0.05469 -0.41482 C -0.05391 -0.4176 -0.05313 -0.42038 -0.05235 -0.42316 C -0.05274 -0.42894 -0.05274 -0.43473 -0.05352 -0.44029 C -0.05443 -0.4463 -0.0569 -0.44746 -0.05951 -0.4507 C -0.06263 -0.45487 -0.06615 -0.45857 -0.06901 -0.46343 C -0.07019 -0.46552 -0.0711 -0.46829 -0.07253 -0.46991 C -0.07435 -0.47177 -0.07657 -0.47246 -0.07852 -0.47408 C -0.08151 -0.4764 -0.08881 -0.48311 -0.0905 -0.48681 C -0.09245 -0.49098 -0.09414 -0.49561 -0.09636 -0.49954 C -0.10117 -0.50811 -0.10078 -0.50302 -0.10469 -0.51204 C -0.10612 -0.51552 -0.10677 -0.51968 -0.10834 -0.52269 C -0.10964 -0.52547 -0.11159 -0.52663 -0.11302 -0.52917 C -0.12474 -0.54769 -0.11589 -0.53681 -0.12383 -0.54607 C -0.12813 -0.55765 -0.12357 -0.54839 -0.12969 -0.55441 C -0.13216 -0.55695 -0.13412 -0.56181 -0.13685 -0.56297 C -0.14284 -0.56552 -0.14011 -0.56413 -0.14519 -0.56714 C -0.15078 -0.56644 -0.15638 -0.56737 -0.16185 -0.56505 C -0.16576 -0.56343 -0.16537 -0.55695 -0.16667 -0.55232 C -0.16732 -0.55001 -0.16823 -0.54816 -0.16901 -0.54607 C -0.1694 -0.54329 -0.16862 -0.5382 -0.17019 -0.53751 C -0.17214 -0.53681 -0.17383 -0.54098 -0.175 -0.54399 C -0.17709 -0.54908 -0.17722 -0.55626 -0.17969 -0.56089 C -0.18086 -0.56297 -0.18216 -0.56482 -0.18334 -0.56714 C -0.19219 -0.58658 -0.18633 -0.58172 -0.19401 -0.58612 C -0.19792 -0.58542 -0.20209 -0.58612 -0.20586 -0.58404 C -0.20756 -0.58334 -0.20821 -0.57964 -0.20951 -0.57779 C -0.22188 -0.55927 -0.19987 -0.59584 -0.21901 -0.56505 C -0.22149 -0.56112 -0.22409 -0.55718 -0.22617 -0.55232 C -0.2306 -0.54191 -0.22865 -0.54677 -0.23216 -0.53751 C -0.23256 -0.53473 -0.23164 -0.52917 -0.23334 -0.52917 C -0.2349 -0.52917 -0.23386 -0.53496 -0.23451 -0.53751 C -0.23529 -0.54098 -0.23881 -0.54862 -0.2405 -0.55024 C -0.2418 -0.55163 -0.24362 -0.55163 -0.24519 -0.55232 C -0.25404 -0.54723 -0.25261 -0.55001 -0.25951 -0.53542 C -0.26133 -0.53149 -0.2642 -0.52269 -0.2642 -0.52269 C -0.26498 -0.50649 -0.26446 -0.48982 -0.26667 -0.47408 C -0.26706 -0.4713 -0.26719 -0.46829 -0.26784 -0.46552 C -0.27474 -0.43681 -0.26641 -0.47964 -0.27136 -0.45279 C -0.2724 -0.45579 -0.27604 -0.46158 -0.27253 -0.46552 C -0.27188 -0.46644 -0.27097 -0.46413 -0.27019 -0.46343 L -0.27019 -0.46343 " pathEditMode="relative" ptsTypes="AAAAAAAAAAAAAAAAAAAAAAAAAAAAAAAAAAAAAAAAAAAAAAAAAAAAAAAAAAAAAAAAAAA">
                                      <p:cBhvr>
                                        <p:cTn id="6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27018 -0.4632 L -0.27018 -0.46297 C -0.27279 -0.45834 -0.275 -0.45278 -0.27774 -0.44792 C -0.28281 -0.43912 -0.28073 -0.44885 -0.28399 -0.43704 C -0.28464 -0.43473 -0.28464 -0.43241 -0.28529 -0.4301 C -0.28672 -0.4257 -0.29037 -0.4169 -0.29037 -0.41667 C -0.2931 -0.40209 -0.28932 -0.42037 -0.29531 -0.39931 C -0.29622 -0.39607 -0.2974 -0.38658 -0.29766 -0.3838 C -0.29727 -0.37431 -0.29766 -0.36435 -0.29649 -0.35486 C -0.29609 -0.35162 -0.29414 -0.34885 -0.29284 -0.3463 C -0.28997 -0.34028 -0.28776 -0.3375 -0.28399 -0.33287 C -0.28281 -0.33148 -0.28138 -0.33033 -0.28034 -0.32871 C -0.27344 -0.31852 -0.27917 -0.32153 -0.26771 -0.31088 C -0.26537 -0.30857 -0.26237 -0.30903 -0.26016 -0.30648 C -0.25899 -0.30486 -0.25794 -0.30301 -0.25651 -0.30209 C -0.25404 -0.3 -0.25117 -0.3 -0.24896 -0.29769 C -0.24349 -0.29121 -0.24662 -0.29375 -0.23893 -0.29098 C -0.23776 -0.28935 -0.2362 -0.28843 -0.23516 -0.28658 C -0.22982 -0.27593 -0.22774 -0.26898 -0.22396 -0.25787 C -0.22083 -0.23496 -0.22513 -0.26343 -0.22018 -0.24005 C -0.21836 -0.23148 -0.21706 -0.22223 -0.21524 -0.21343 C -0.20859 -0.18287 -0.21706 -0.22986 -0.21029 -0.19375 C -0.20977 -0.19074 -0.20938 -0.18773 -0.20886 -0.18473 C -0.2082 -0.18033 -0.20742 -0.17593 -0.20638 -0.17153 C -0.20508 -0.16505 -0.20339 -0.15764 -0.20143 -0.15162 C -0.20065 -0.14954 -0.19974 -0.14723 -0.19883 -0.14514 C -0.19662 -0.13866 -0.19518 -0.13172 -0.19154 -0.12732 C -0.18919 -0.12454 -0.18659 -0.12269 -0.18399 -0.1206 C -0.18151 -0.11898 -0.17643 -0.11621 -0.17643 -0.11598 C -0.16524 -0.11713 -0.15391 -0.11644 -0.14258 -0.11852 C -0.14115 -0.11875 -0.14011 -0.12153 -0.13893 -0.12292 C -0.13698 -0.12454 -0.13164 -0.12662 -0.13021 -0.12732 C -0.12839 -0.12662 -0.1263 -0.12709 -0.12513 -0.125 C -0.1168 -0.11227 -0.12292 -0.11459 -0.11758 -0.10301 C -0.11758 -0.10278 -0.10833 -0.08635 -0.10638 -0.0831 L -0.09766 -0.0676 C -0.09636 -0.06551 -0.09531 -0.0625 -0.09388 -0.06088 L -0.09011 -0.05648 C -0.08099 -0.05949 -0.07734 -0.05903 -0.07005 -0.06551 C -0.06875 -0.06644 -0.06758 -0.06852 -0.06628 -0.06991 C -0.06497 -0.0676 -0.06367 -0.06551 -0.0625 -0.0632 C -0.05912 -0.05579 -0.06068 -0.05625 -0.05742 -0.04769 C -0.05638 -0.04445 -0.05508 -0.0419 -0.05378 -0.03889 C -0.05274 -0.03611 -0.04857 -0.02454 -0.04753 -0.02338 C -0.04622 -0.02199 -0.03737 -0.0176 -0.03503 -0.01667 C -0.02526 -0.01343 -0.02878 -0.01621 -0.02122 -0.01227 C -0.01992 -0.01158 -0.01875 -0.01088 -0.01758 -0.01019 C -0.01589 -0.00926 -0.01406 -0.0088 -0.0125 -0.00787 C -0.0112 -0.00718 -0.01003 -0.00602 -0.00872 -0.00579 C -0.00469 -0.00463 0.00391 -0.00348 0.00391 -0.00301 L 0.00391 -0.00348 " pathEditMode="relative" rAng="0" ptsTypes="AAAAAAAAAAAAAAAAAAAAAAAAAAAAAAAAAAAAAAAAAAAAAAAAAAA">
                                      <p:cBhvr>
                                        <p:cTn id="7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31" y="23009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96296E-6 L -8.33333E-7 0.00023 C -0.00247 -0.00718 -0.00508 -0.01389 -0.00716 -0.0213 C -0.00833 -0.02523 -0.00859 -0.02986 -0.00963 -0.03403 C -0.01068 -0.03843 -0.01211 -0.04236 -0.01315 -0.04676 C -0.01406 -0.05023 -0.01471 -0.05371 -0.01549 -0.05718 C -0.01667 -0.06158 -0.0181 -0.06574 -0.01914 -0.06991 C -0.02083 -0.07685 -0.02253 -0.08403 -0.02383 -0.09121 C -0.02461 -0.09537 -0.02539 -0.09977 -0.0263 -0.10394 C -0.02695 -0.10672 -0.02786 -0.10949 -0.02864 -0.11227 C -0.0319 -0.13565 -0.02617 -0.09908 -0.03698 -0.13773 C -0.03776 -0.14051 -0.03867 -0.14329 -0.03932 -0.14607 C -0.04049 -0.15162 -0.04023 -0.15579 -0.0418 -0.16088 C -0.04232 -0.1632 -0.04336 -0.16528 -0.04414 -0.16736 C -0.04531 -0.16598 -0.04661 -0.16482 -0.04766 -0.1632 C -0.0487 -0.16135 -0.0487 -0.15672 -0.05013 -0.15672 C -0.05169 -0.15672 -0.05234 -0.16111 -0.05364 -0.1632 C -0.05794 -0.16968 -0.06276 -0.175 -0.0668 -0.18218 C -0.07539 -0.19746 -0.06784 -0.18519 -0.07513 -0.19491 C -0.07708 -0.19746 -0.07904 -0.2007 -0.08099 -0.20324 C -0.08437 -0.20787 -0.08542 -0.20834 -0.08932 -0.21181 C -0.0901 -0.21389 -0.09088 -0.21621 -0.0918 -0.21806 C -0.09466 -0.22431 -0.09531 -0.22454 -0.09883 -0.22871 C -0.10156 -0.22246 -0.10273 -0.21875 -0.10599 -0.21389 C -0.10716 -0.21227 -0.10846 -0.21111 -0.10963 -0.20973 C -0.11159 -0.21181 -0.11367 -0.21366 -0.11549 -0.21598 C -0.11693 -0.21783 -0.11784 -0.22037 -0.11914 -0.22246 C -0.12187 -0.22662 -0.12487 -0.23056 -0.12747 -0.23519 C -0.13229 -0.24375 -0.13216 -0.24653 -0.13581 -0.25625 C -0.13685 -0.25926 -0.13815 -0.26181 -0.13932 -0.26482 C -0.1401 -0.26898 -0.14271 -0.28357 -0.14414 -0.28797 C -0.14505 -0.29098 -0.14674 -0.29329 -0.14766 -0.29653 C -0.15026 -0.30463 -0.15182 -0.31389 -0.15482 -0.32176 C -0.1556 -0.32408 -0.15664 -0.32593 -0.15716 -0.32824 C -0.15781 -0.3301 -0.15781 -0.33264 -0.15846 -0.33449 C -0.16419 -0.35278 -0.1595 -0.33426 -0.16549 -0.34931 C -0.17018 -0.36111 -0.16562 -0.3551 -0.17031 -0.36852 C -0.17122 -0.37107 -0.17279 -0.37246 -0.17383 -0.37477 C -0.17513 -0.37755 -0.1763 -0.38033 -0.17747 -0.38334 C -0.17956 -0.39445 -0.17695 -0.38681 -0.18463 -0.39167 C -0.20117 -0.40232 -0.18489 -0.39283 -0.19531 -0.4044 C -0.19713 -0.40648 -0.19935 -0.40718 -0.2013 -0.40857 C -0.20325 -0.41227 -0.20521 -0.41598 -0.20716 -0.41922 C -0.2095 -0.42292 -0.21224 -0.42593 -0.21432 -0.42986 C -0.21693 -0.43449 -0.21901 -0.43982 -0.22148 -0.44468 C -0.22383 -0.44908 -0.22643 -0.45301 -0.22864 -0.45741 C -0.23073 -0.46135 -0.23255 -0.46598 -0.23463 -0.47014 C -0.23646 -0.47361 -0.2388 -0.47662 -0.24062 -0.48056 C -0.24206 -0.4838 -0.24284 -0.48773 -0.24414 -0.49121 C -0.24518 -0.49422 -0.24661 -0.49676 -0.24766 -0.49977 C -0.2487 -0.50232 -0.24896 -0.50556 -0.25013 -0.5081 C -0.25221 -0.51273 -0.25729 -0.52084 -0.25729 -0.5206 C -0.25768 -0.51875 -0.2582 -0.51667 -0.25846 -0.51459 C -0.25898 -0.50949 -0.25742 -0.50255 -0.25963 -0.49977 C -0.2612 -0.49746 -0.26172 -0.50556 -0.26315 -0.5081 C -0.26419 -0.50996 -0.26562 -0.51065 -0.2668 -0.51227 C -0.26927 -0.51644 -0.27148 -0.52084 -0.27396 -0.525 C -0.27513 -0.52709 -0.27604 -0.52986 -0.27747 -0.53148 C -0.27864 -0.53287 -0.27982 -0.53426 -0.28099 -0.53565 C -0.28268 -0.53773 -0.28398 -0.54051 -0.28581 -0.5419 C -0.28724 -0.54329 -0.28893 -0.54352 -0.29062 -0.54422 C -0.2918 -0.5456 -0.29284 -0.54723 -0.29414 -0.54838 C -0.29531 -0.54931 -0.29661 -0.54931 -0.29766 -0.55047 C -0.30026 -0.55301 -0.30247 -0.55602 -0.30482 -0.55903 C -0.30781 -0.5625 -0.30846 -0.56412 -0.31198 -0.56528 C -0.31471 -0.56621 -0.31758 -0.56667 -0.32031 -0.56736 C -0.32148 -0.56806 -0.32266 -0.56945 -0.32396 -0.56945 C -0.34219 -0.56945 -0.33177 -0.56435 -0.34062 -0.56945 C -0.3418 -0.57153 -0.34284 -0.57385 -0.34414 -0.57593 C -0.34518 -0.57755 -0.34674 -0.57824 -0.34766 -0.5801 C -0.3487 -0.58195 -0.34896 -0.58473 -0.35013 -0.58635 C -0.35143 -0.58843 -0.35338 -0.58912 -0.35482 -0.59074 C -0.35846 -0.59468 -0.36211 -0.59885 -0.36562 -0.60348 C -0.36719 -0.60556 -0.36849 -0.60834 -0.37031 -0.60973 C -0.372 -0.61111 -0.38047 -0.61482 -0.38346 -0.61598 C -0.38503 -0.61389 -0.38672 -0.61204 -0.38815 -0.60973 C -0.39075 -0.60579 -0.39531 -0.59699 -0.39531 -0.59676 C -0.39857 -0.57963 -0.39323 -0.60672 -0.40247 -0.57385 C -0.40325 -0.57084 -0.40417 -0.56829 -0.40482 -0.56528 C -0.40534 -0.5632 -0.40547 -0.56088 -0.40599 -0.55903 C -0.40703 -0.55533 -0.40859 -0.55209 -0.40963 -0.54838 C -0.41055 -0.54491 -0.41094 -0.54121 -0.41198 -0.53773 C -0.41302 -0.53473 -0.41445 -0.53218 -0.41562 -0.5294 C -0.41719 -0.52523 -0.42031 -0.51667 -0.42031 -0.51644 C -0.42148 -0.51875 -0.42253 -0.52107 -0.42396 -0.52292 C -0.43307 -0.53519 -0.43242 -0.52871 -0.44779 -0.525 C -0.44935 -0.52361 -0.45104 -0.52269 -0.45247 -0.52084 C -0.45391 -0.51898 -0.45482 -0.51644 -0.45612 -0.51459 C -0.45716 -0.51297 -0.45846 -0.51158 -0.45963 -0.51019 C -0.46081 -0.50417 -0.46107 -0.50139 -0.46315 -0.49537 C -0.46419 -0.49236 -0.46562 -0.48982 -0.4668 -0.48704 C -0.46901 -0.4713 -0.46745 -0.4838 -0.46914 -0.45949 C -0.46953 -0.4544 -0.46992 -0.44954 -0.47031 -0.44468 C -0.47174 -0.4294 -0.47148 -0.43912 -0.47148 -0.42778 L -0.47148 -0.42755 " pathEditMode="relative" rAng="0" ptsTypes="AAAAAAAAAAAAAAAAAAAAAAAAAAAAAAAAAAAAAAAAAAAAAAAAAAAAAAAAAAAAAAAAAAAAAAAAAAAAAAAAAAAAAAAAAAAAAAA">
                                      <p:cBhvr>
                                        <p:cTn id="8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81" y="-30787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47148 -0.42755 L -0.47148 -0.42755 C -0.47083 -0.42176 -0.47018 -0.41574 -0.46927 -0.40973 C -0.46888 -0.40695 -0.46849 -0.4044 -0.4681 -0.40185 C -0.46771 -0.39792 -0.46784 -0.39352 -0.46706 -0.38982 C -0.46654 -0.38727 -0.46562 -0.38565 -0.46471 -0.38357 C -0.4625 -0.3794 -0.45794 -0.37176 -0.45794 -0.37153 C -0.45026 -0.37246 -0.44258 -0.37361 -0.43489 -0.37361 C -0.43255 -0.37361 -0.42995 -0.37385 -0.42799 -0.37176 C -0.42578 -0.36898 -0.42539 -0.36297 -0.42357 -0.35973 C -0.42226 -0.35764 -0.42122 -0.35556 -0.42005 -0.35348 C -0.4095 -0.33843 -0.425 -0.36482 -0.41315 -0.34144 C -0.41094 -0.33727 -0.40807 -0.33426 -0.40625 -0.32963 C -0.40547 -0.32755 -0.40495 -0.32523 -0.40391 -0.32361 C -0.40299 -0.32176 -0.40156 -0.32107 -0.40052 -0.31945 C -0.39661 -0.31389 -0.39609 -0.3088 -0.3901 -0.30556 C -0.3832 -0.30139 -0.38802 -0.30371 -0.37539 -0.30162 C -0.36901 -0.29422 -0.37435 -0.30162 -0.36966 -0.29144 C -0.36862 -0.28935 -0.36719 -0.2875 -0.36614 -0.28565 C -0.36497 -0.28287 -0.3638 -0.2801 -0.36276 -0.27755 C -0.36003 -0.25926 -0.3638 -0.28125 -0.3569 -0.25741 C -0.35508 -0.25093 -0.35091 -0.23519 -0.34779 -0.23334 L -0.3444 -0.23148 C -0.33906 -0.22199 -0.34297 -0.22824 -0.3375 -0.2213 C -0.33594 -0.21945 -0.33463 -0.21667 -0.33281 -0.21528 C -0.32917 -0.21204 -0.32148 -0.20718 -0.32148 -0.20695 C -0.31797 -0.20857 -0.31432 -0.2088 -0.3112 -0.21111 C -0.30378 -0.21713 -0.30833 -0.21783 -0.30534 -0.22523 C -0.30286 -0.23195 -0.30208 -0.23125 -0.29844 -0.23334 L -0.29049 -0.21945 L -0.28711 -0.21343 C -0.2845 -0.2 -0.28802 -0.21528 -0.28125 -0.20139 C -0.28021 -0.19885 -0.28008 -0.1956 -0.27904 -0.19329 C -0.27812 -0.19144 -0.27669 -0.19051 -0.27552 -0.18935 C -0.26406 -0.17408 -0.27604 -0.18773 -0.26302 -0.17523 C -0.26094 -0.17338 -0.25911 -0.1713 -0.25729 -0.16922 C -0.25612 -0.16806 -0.25495 -0.16621 -0.25391 -0.16528 C -0.25273 -0.16435 -0.25143 -0.16389 -0.25039 -0.1632 C -0.24922 -0.16111 -0.24831 -0.15857 -0.247 -0.15718 C -0.24062 -0.15047 -0.23867 -0.15371 -0.23086 -0.1551 C -0.22956 -0.16181 -0.22969 -0.16227 -0.22734 -0.16922 C -0.22682 -0.1713 -0.22617 -0.17361 -0.22513 -0.17523 C -0.22292 -0.17917 -0.22096 -0.17963 -0.21823 -0.18125 C -0.21029 -0.17408 -0.21484 -0.1794 -0.20573 -0.1632 L -0.20221 -0.15718 L -0.19883 -0.15116 C -0.19766 -0.14514 -0.19779 -0.14445 -0.19531 -0.13912 C -0.19427 -0.13681 -0.19297 -0.13542 -0.19193 -0.1331 C -0.19101 -0.13125 -0.19049 -0.12871 -0.18958 -0.12709 C -0.18867 -0.12547 -0.18724 -0.12454 -0.1862 -0.12315 C -0.18008 -0.11551 -0.18372 -0.11829 -0.17812 -0.11528 C -0.17513 -0.11574 -0.17174 -0.11482 -0.16901 -0.11713 C -0.16601 -0.11945 -0.16497 -0.12662 -0.16211 -0.12917 C -0.15599 -0.13449 -0.15911 -0.13241 -0.15286 -0.13519 L -0.14596 -0.12315 C -0.14492 -0.12107 -0.14362 -0.11945 -0.14258 -0.11713 C -0.14154 -0.11459 -0.14023 -0.11181 -0.13906 -0.10903 C -0.13802 -0.10579 -0.13724 -0.10209 -0.13568 -0.09908 C -0.13489 -0.09723 -0.13333 -0.09653 -0.13229 -0.09491 C -0.13112 -0.09329 -0.12982 -0.09121 -0.12878 -0.08912 C -0.12799 -0.08704 -0.1276 -0.08473 -0.12656 -0.08287 C -0.12448 -0.07986 -0.12161 -0.07824 -0.11966 -0.075 C -0.11784 -0.07176 -0.11094 -0.05834 -0.10703 -0.05486 C -0.1056 -0.05371 -0.10404 -0.05348 -0.10247 -0.05278 C -0.09818 -0.05348 -0.09401 -0.05348 -0.08984 -0.05486 C -0.08815 -0.05556 -0.08698 -0.0581 -0.08529 -0.05903 C -0.08385 -0.05973 -0.07122 -0.06273 -0.07044 -0.06297 C -0.06719 -0.06227 -0.06406 -0.06273 -0.0612 -0.06111 C -0.05508 -0.05718 -0.05495 -0.05278 -0.05078 -0.04699 C -0.04987 -0.04537 -0.04857 -0.04445 -0.04739 -0.04306 C -0.04036 -0.02454 -0.05013 -0.04699 -0.04167 -0.03496 C -0.04023 -0.03264 -0.03971 -0.02917 -0.03828 -0.02685 C -0.03724 -0.02523 -0.03594 -0.02431 -0.03476 -0.02292 C -0.03359 -0.02107 -0.03281 -0.01852 -0.03138 -0.0169 C -0.03034 -0.01551 -0.02904 -0.01574 -0.02799 -0.01505 C -0.02669 -0.01389 -0.02578 -0.01181 -0.02448 -0.01088 C -0.02266 -0.00926 -0.01836 -0.00764 -0.01641 -0.00695 C -0.01419 -0.00579 -0.0095 -0.00278 -0.0095 -0.00278 C -0.00846 -0.00348 -0.00703 -0.00324 -0.00612 -0.00486 C -0.00534 -0.00648 -0.00508 -0.01088 -0.00508 -0.01065 L -0.0026 -0.00278 L -0.0026 0.00139 L -0.00391 -0.00093 " pathEditMode="relative" rAng="0" ptsTypes="AAAAAAAAAAAAAAAAAAAAAAAAAAAAAAAAAAAAAAAAAAAAAAAAAAAAAAAAAAAAAAAAAAAAAAAAAAAAAAAAAAA">
                                      <p:cBhvr>
                                        <p:cTn id="8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38" y="21435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3" grpId="0"/>
      <p:bldP spid="13" grpId="1"/>
      <p:bldP spid="14" grpId="0"/>
      <p:bldP spid="14" grpId="1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9502D8-77AB-986F-74B2-4CEF6138FE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4457" y="-29273"/>
            <a:ext cx="1926503" cy="304826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-6428" y="5248275"/>
            <a:ext cx="1047751" cy="16097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37731" y="5434583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8974" y="5434583"/>
            <a:ext cx="5261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83499" y="5434583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108585" y="5434583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890005" y="566057"/>
            <a:ext cx="9413608" cy="3132483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2975305" y="5259506"/>
            <a:ext cx="1047751" cy="16097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5851124" y="5221298"/>
            <a:ext cx="1047751" cy="16097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8527575" y="5248275"/>
            <a:ext cx="1047751" cy="16097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11113209" y="5221297"/>
            <a:ext cx="1047751" cy="1609725"/>
          </a:xfrm>
          <a:prstGeom prst="rect">
            <a:avLst/>
          </a:prstGeom>
        </p:spPr>
      </p:pic>
      <p:pic>
        <p:nvPicPr>
          <p:cNvPr id="4" name="A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>
            <a:off x="4332606" y="4276939"/>
            <a:ext cx="1175453" cy="1157644"/>
          </a:xfrm>
          <a:prstGeom prst="rect">
            <a:avLst/>
          </a:prstGeom>
        </p:spPr>
      </p:pic>
      <p:pic>
        <p:nvPicPr>
          <p:cNvPr id="6" name="B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>
            <a:off x="1380340" y="4383326"/>
            <a:ext cx="1175453" cy="1157644"/>
          </a:xfrm>
          <a:prstGeom prst="rect">
            <a:avLst/>
          </a:prstGeom>
        </p:spPr>
      </p:pic>
      <p:pic>
        <p:nvPicPr>
          <p:cNvPr id="8" name="C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 flipH="1">
            <a:off x="6932610" y="4347780"/>
            <a:ext cx="1175453" cy="1157644"/>
          </a:xfrm>
          <a:prstGeom prst="rect">
            <a:avLst/>
          </a:prstGeom>
        </p:spPr>
      </p:pic>
      <p:pic>
        <p:nvPicPr>
          <p:cNvPr id="9" name="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 flipH="1">
            <a:off x="9552979" y="4347780"/>
            <a:ext cx="1175453" cy="1157644"/>
          </a:xfrm>
          <a:prstGeom prst="rect">
            <a:avLst/>
          </a:prstGeom>
        </p:spPr>
      </p:pic>
      <p:pic>
        <p:nvPicPr>
          <p:cNvPr id="35" name="Picture 34" descr="File:&lt;strong&gt;Check&lt;/strong&gt;-green.svg - Wikipedi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216" y="930690"/>
            <a:ext cx="2057582" cy="2057582"/>
          </a:xfrm>
          <a:prstGeom prst="rect">
            <a:avLst/>
          </a:prstGeom>
        </p:spPr>
      </p:pic>
      <p:pic>
        <p:nvPicPr>
          <p:cNvPr id="36" name="Picture 35" descr="File:Crystal Clear action button &lt;strong&gt;cancel&lt;/strong&gt;.svg - Wikipedi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685" y="1169918"/>
            <a:ext cx="1926976" cy="1926976"/>
          </a:xfrm>
          <a:prstGeom prst="rect">
            <a:avLst/>
          </a:prstGeom>
        </p:spPr>
      </p:pic>
      <p:sp>
        <p:nvSpPr>
          <p:cNvPr id="44" name="NextQuestion">
            <a:hlinkClick r:id="rId7" action="ppaction://hlinksldjump"/>
          </p:cNvPr>
          <p:cNvSpPr/>
          <p:nvPr/>
        </p:nvSpPr>
        <p:spPr>
          <a:xfrm>
            <a:off x="7392886" y="3718723"/>
            <a:ext cx="3335546" cy="1475162"/>
          </a:xfrm>
          <a:prstGeom prst="roundRect">
            <a:avLst/>
          </a:prstGeom>
          <a:blipFill>
            <a:blip r:embed="rId8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theo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VN-Whimsy" panose="020406030505060202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620026E-393D-204C-B9B7-F9331C7EBB79}"/>
              </a:ext>
            </a:extLst>
          </p:cNvPr>
          <p:cNvSpPr txBox="1"/>
          <p:nvPr/>
        </p:nvSpPr>
        <p:spPr>
          <a:xfrm>
            <a:off x="3376743" y="715531"/>
            <a:ext cx="711173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.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ng dịch </a:t>
            </a:r>
            <a:r>
              <a:rPr kumimoji="0" lang="en-US" sz="32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ão hòa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dung dịch  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 thể hòa tan thêm chất tan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thể hòa tan thêm chất tan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 thể hòa tan thêm nước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thể hòa tan thêm dung dịch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2419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85185E-6 L 2.5E-6 0.00046 C -0.00039 -0.01042 -0.00039 -0.0206 -0.00104 -0.03079 C -0.00117 -0.03334 -0.00183 -0.03588 -0.00209 -0.0382 C -0.00469 -0.05903 -0.0017 -0.0375 -0.00404 -0.05486 C -0.00391 -0.05764 -0.00222 -0.07454 -0.00104 -0.08079 C 0.00026 -0.08773 0.0013 -0.09144 0.00312 -0.09746 C 0.00416 -0.1007 0.00508 -0.10417 0.00625 -0.10695 C 0.00716 -0.10903 0.00846 -0.10996 0.00937 -0.11181 C 0.01159 -0.11621 0.01289 -0.12384 0.01562 -0.12593 C 0.02083 -0.12986 0.01771 -0.12801 0.025 -0.13079 C 0.0289 -0.12986 0.03268 -0.12824 0.03646 -0.12824 C 0.04127 -0.12824 0.0431 -0.13009 0.04687 -0.13334 C 0.04752 -0.13565 0.04844 -0.13773 0.04909 -0.14028 C 0.05104 -0.15093 0.04909 -0.14769 0.05117 -0.15695 C 0.05169 -0.15949 0.05247 -0.16158 0.05312 -0.16389 C 0.0539 -0.16898 0.0539 -0.17431 0.05521 -0.17824 C 0.06549 -0.20949 0.05286 -0.1706 0.06041 -0.19491 C 0.06185 -0.19908 0.06471 -0.20834 0.06679 -0.21158 C 0.06771 -0.2132 0.06875 -0.2132 0.06979 -0.21389 C 0.07708 -0.20834 0.07409 -0.20764 0.07929 -0.21158 C 0.08034 -0.2132 0.08164 -0.21412 0.08242 -0.21644 C 0.08307 -0.21829 0.08281 -0.2213 0.08346 -0.22338 C 0.08463 -0.22847 0.0862 -0.2331 0.08763 -0.23773 L 0.08971 -0.24491 C 0.08997 -0.24722 0.0901 -0.24977 0.09075 -0.25209 C 0.09192 -0.25695 0.09414 -0.26088 0.09492 -0.26644 C 0.09557 -0.27107 0.09622 -0.27732 0.09804 -0.28056 C 0.09896 -0.28218 0.1 -0.28218 0.10104 -0.2831 L 0.10742 -0.27801 L 0.11054 -0.2757 C 0.11159 -0.27662 0.11341 -0.2757 0.11367 -0.27801 C 0.11471 -0.29005 0.11237 -0.29838 0.11159 -0.30903 C 0.11107 -0.31528 0.11094 -0.32176 0.11054 -0.32801 C 0.11015 -0.33519 0.11002 -0.34236 0.1095 -0.34954 C 0.10924 -0.35185 0.10872 -0.35417 0.10833 -0.35648 C 0.10716 -0.37824 0.10651 -0.37732 0.10833 -0.40417 C 0.10872 -0.40903 0.10989 -0.41366 0.11054 -0.41852 L 0.11159 -0.42546 C 0.11198 -0.42778 0.11198 -0.43056 0.11263 -0.43264 C 0.1164 -0.44584 0.11406 -0.43727 0.11888 -0.4588 C 0.11953 -0.46204 0.12057 -0.46505 0.12096 -0.46829 C 0.1233 -0.49074 0.12109 -0.48264 0.12617 -0.49445 C 0.12656 -0.49699 0.12643 -0.49977 0.12721 -0.50162 C 0.1289 -0.50556 0.13346 -0.51088 0.13346 -0.51065 C 0.13515 -0.50949 0.13724 -0.50926 0.13867 -0.50625 C 0.14049 -0.50278 0.1414 -0.49699 0.14284 -0.49213 L 0.147 -0.47778 C 0.14778 -0.47546 0.1487 -0.47338 0.14909 -0.4706 C 0.14948 -0.46829 0.14961 -0.46574 0.15013 -0.46366 C 0.15013 -0.46343 0.15338 -0.45625 0.15442 -0.45417 L 0.15442 -0.45371 " pathEditMode="relative" rAng="0" ptsTypes="AAAAAAAAAAAAAAAAAAAAAAAAAAAAAAAAAAAAAAAAAAAAAAAAAAAA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13" y="-2553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15442 -0.4537 L 0.15442 -0.45347 C 0.15507 -0.46018 0.15572 -0.46643 0.15638 -0.47292 C 0.15677 -0.47569 0.1569 -0.47847 0.15716 -0.48125 C 0.15729 -0.48356 0.15768 -0.48565 0.15781 -0.48773 C 0.15833 -0.49329 0.15859 -0.49907 0.15911 -0.50463 L 0.16067 -0.51736 C 0.1608 -0.51944 0.16119 -0.52153 0.16132 -0.52361 C 0.16276 -0.54514 0.16119 -0.52546 0.16263 -0.54074 C 0.16302 -0.54352 0.16302 -0.54653 0.16341 -0.54907 C 0.16406 -0.5537 0.16523 -0.55764 0.16614 -0.56181 L 0.16757 -0.56806 C 0.16796 -0.57037 0.16822 -0.57315 0.16888 -0.57454 L 0.17109 -0.5787 C 0.17226 -0.57801 0.17356 -0.57824 0.17461 -0.57662 C 0.17539 -0.57523 0.17591 -0.57199 0.17669 -0.57037 C 0.17747 -0.56852 0.17851 -0.56736 0.17942 -0.56597 C 0.18346 -0.54792 0.17812 -0.56921 0.18294 -0.55764 C 0.18359 -0.55602 0.18359 -0.55278 0.18437 -0.55116 C 0.18515 -0.54931 0.18619 -0.54884 0.18711 -0.54699 C 0.18789 -0.54514 0.18841 -0.54236 0.18919 -0.54074 C 0.19049 -0.5375 0.19336 -0.53218 0.19336 -0.53194 C 0.19791 -0.53681 0.19349 -0.53032 0.19609 -0.54074 C 0.19674 -0.54259 0.19765 -0.54329 0.19817 -0.54491 C 0.20221 -0.55532 0.20169 -0.55417 0.2039 -0.56389 C 0.20507 -0.575 0.20364 -0.56597 0.20664 -0.57662 C 0.20716 -0.57847 0.20742 -0.58125 0.20794 -0.58287 C 0.20859 -0.58472 0.20937 -0.58565 0.21015 -0.58727 C 0.21093 -0.58912 0.21145 -0.5919 0.21224 -0.59352 C 0.21276 -0.59491 0.21367 -0.59468 0.21432 -0.5956 C 0.2151 -0.59676 0.21562 -0.59884 0.2164 -0.6 C 0.2177 -0.60162 0.22057 -0.60417 0.22057 -0.60393 C 0.22109 -0.60393 0.22526 -0.60185 0.22617 -0.6 C 0.22695 -0.59815 0.22747 -0.59537 0.22825 -0.59352 C 0.2289 -0.5919 0.22968 -0.59074 0.23033 -0.58935 C 0.23072 -0.58727 0.23112 -0.58495 0.23164 -0.58287 C 0.23333 -0.57685 0.23385 -0.57662 0.23593 -0.57245 C 0.23658 -0.56968 0.23737 -0.5669 0.23802 -0.56389 C 0.23854 -0.56181 0.23867 -0.55926 0.23945 -0.55764 C 0.23997 -0.55625 0.24088 -0.55648 0.2414 -0.55556 C 0.24687 -0.54722 0.24036 -0.5544 0.2457 -0.54907 C 0.24843 -0.54977 0.2513 -0.54977 0.25403 -0.55116 C 0.25546 -0.55185 0.2582 -0.55556 0.2582 -0.55532 L 0.2625 -0.56389 C 0.26315 -0.56528 0.26393 -0.56643 0.26445 -0.56806 C 0.26523 -0.57037 0.26575 -0.57268 0.26653 -0.57454 C 0.26796 -0.57755 0.26966 -0.5794 0.2707 -0.58287 C 0.27148 -0.58518 0.272 -0.58773 0.27291 -0.58935 C 0.27343 -0.59051 0.27421 -0.59051 0.275 -0.59143 C 0.28099 -0.59931 0.275 -0.59282 0.27981 -0.59768 C 0.28046 -0.59931 0.28112 -0.60116 0.2819 -0.60208 C 0.28632 -0.60694 0.29414 -0.60255 0.29726 -0.60208 C 0.30221 -0.59213 0.29609 -0.60463 0.30221 -0.59143 C 0.30286 -0.59005 0.30351 -0.58866 0.30429 -0.58727 C 0.30677 -0.57593 0.30507 -0.58264 0.30976 -0.56806 C 0.31054 -0.56597 0.31132 -0.56435 0.31197 -0.56181 C 0.31471 -0.54861 0.31158 -0.56157 0.31536 -0.55116 C 0.31692 -0.54722 0.31796 -0.5419 0.31953 -0.53843 C 0.32031 -0.53704 0.32096 -0.53588 0.32174 -0.53426 C 0.32252 -0.53241 0.32291 -0.5294 0.32369 -0.52801 C 0.32461 -0.52639 0.32565 -0.52685 0.32656 -0.52569 C 0.32747 -0.52477 0.32838 -0.52292 0.32929 -0.52153 C 0.33007 -0.5206 0.33072 -0.52014 0.33151 -0.51944 C 0.33541 -0.52014 0.33932 -0.52037 0.34322 -0.52153 C 0.3483 -0.52292 0.34401 -0.52361 0.34817 -0.52569 C 0.35026 -0.52685 0.35234 -0.52731 0.35442 -0.52801 C 0.35716 -0.53194 0.35703 -0.53148 0.35924 -0.53634 C 0.35963 -0.53727 0.36328 -0.54583 0.36419 -0.54699 C 0.3651 -0.54815 0.36614 -0.54838 0.36705 -0.54907 C 0.36744 -0.55116 0.3677 -0.55393 0.36836 -0.55556 C 0.36901 -0.55694 0.36979 -0.55648 0.37057 -0.55764 C 0.372 -0.55995 0.3733 -0.56319 0.37461 -0.56597 L 0.37461 -0.56574 C 0.37734 -0.57407 0.37591 -0.57153 0.37877 -0.57454 C 0.38046 -0.5794 0.38164 -0.58356 0.38372 -0.58727 C 0.38437 -0.58843 0.38515 -0.58843 0.3858 -0.58935 C 0.38658 -0.59051 0.38724 -0.59236 0.38789 -0.59352 C 0.3888 -0.59514 0.38984 -0.5963 0.39075 -0.59768 C 0.3914 -0.59907 0.39205 -0.60139 0.39283 -0.60208 C 0.39505 -0.60417 0.39739 -0.60486 0.39974 -0.60625 L 0.40325 -0.60833 C 0.40859 -0.60764 0.41393 -0.60741 0.41927 -0.60625 C 0.42109 -0.60579 0.42187 -0.60255 0.42343 -0.6 C 0.42434 -0.59838 0.42526 -0.59676 0.4263 -0.5956 C 0.42721 -0.59468 0.42812 -0.59444 0.42903 -0.59352 C 0.43398 -0.58912 0.4276 -0.59352 0.43463 -0.58935 C 0.43697 -0.59005 0.43932 -0.59005 0.44153 -0.59143 C 0.44309 -0.59236 0.4444 -0.59468 0.44583 -0.5956 C 0.44934 -0.59838 0.44765 -0.59676 0.45065 -0.6 C 0.4513 -0.60139 0.45195 -0.60324 0.45273 -0.60417 C 0.45364 -0.60532 0.45468 -0.60463 0.45559 -0.60625 C 0.45625 -0.60764 0.45651 -0.61042 0.4569 -0.6125 C 0.45859 -0.61181 0.46015 -0.61134 0.46184 -0.61042 C 0.46276 -0.60995 0.46367 -0.60903 0.46458 -0.60833 C 0.46575 -0.60764 0.46692 -0.60694 0.46809 -0.60625 C 0.46901 -0.60486 0.46992 -0.60324 0.47083 -0.60208 C 0.47487 -0.59676 0.47148 -0.60417 0.47708 -0.59352 C 0.4789 -0.59028 0.48033 -0.58634 0.48203 -0.58287 C 0.48437 -0.57847 0.48671 -0.57477 0.48906 -0.57037 C 0.49205 -0.56412 0.49036 -0.56759 0.49388 -0.55972 C 0.49661 -0.54722 0.49557 -0.54745 0.49947 -0.54282 C 0.50091 -0.54097 0.50221 -0.53981 0.50364 -0.53843 L 0.50572 -0.53634 L 0.50794 -0.53218 L 0.50794 -0.53194 " pathEditMode="relative" rAng="0" ptsTypes="AAAAAAAAAAAAAAAAAAAAAAAAAAAAAAAAAAAAAAAAAAAAAAAAAAAAAAAAAAAAAAAAAAAAAAAAAAAAAAAAAAAAAAAAAAAAAAAAAAAAAAAAA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69" y="-794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83333E-6 -7.40741E-6 L 5.83333E-6 -7.40741E-6 C 0.00613 -0.01644 0.00678 -0.01644 0.01068 -0.03195 C 0.0116 -0.03542 0.01238 -0.03889 0.01303 -0.04237 C 0.01433 -0.04885 0.01459 -0.05602 0.01667 -0.06158 C 0.01954 -0.06922 0.02201 -0.07524 0.02384 -0.08473 C 0.02423 -0.08681 0.02449 -0.08913 0.02501 -0.09121 C 0.02566 -0.09329 0.0267 -0.09514 0.02735 -0.09746 C 0.02826 -0.10093 0.0293 -0.10903 0.02969 -0.11227 C 0.03009 -0.11436 0.03061 -0.11644 0.031 -0.11852 C 0.03061 -0.12778 0.031 -0.13727 0.02969 -0.14607 C 0.0293 -0.14954 0.02735 -0.15186 0.02618 -0.15464 C 0.0254 -0.15672 0.02462 -0.1588 0.02384 -0.16089 L 0.01785 -0.1926 L 0.0155 -0.20533 L 0.01433 -0.21181 C 0.01433 -0.21274 0.01433 -0.24237 0.01667 -0.25186 C 0.01785 -0.25718 0.02045 -0.26089 0.02266 -0.26459 C 0.02501 -0.27709 0.02227 -0.26482 0.02735 -0.2794 C 0.02826 -0.28218 0.02878 -0.28542 0.02969 -0.28797 C 0.03412 -0.29885 0.03256 -0.28936 0.03568 -0.3007 C 0.03712 -0.30579 0.03699 -0.30996 0.03803 -0.31551 C 0.04272 -0.33751 0.03855 -0.31065 0.04167 -0.33241 C 0.04337 -0.35741 0.04389 -0.35626 0.04167 -0.38959 C 0.04141 -0.39399 0.03985 -0.39792 0.03933 -0.40232 C 0.03855 -0.40788 0.03868 -0.41436 0.03686 -0.41922 C 0.03607 -0.4213 0.03529 -0.42339 0.03451 -0.42547 C 0.03204 -0.43334 0.03126 -0.43982 0.02735 -0.44676 C 0.02618 -0.44885 0.02488 -0.4507 0.02384 -0.45301 C 0.02292 -0.4551 0.0224 -0.45764 0.02136 -0.45926 C 0.02045 -0.46112 0.01889 -0.46181 0.01785 -0.46366 C 0.01537 -0.4676 0.01251 -0.4713 0.01068 -0.47639 C 0.0099 -0.47848 0.00938 -0.48079 0.00834 -0.48264 C 0.0073 -0.4845 0.00587 -0.48542 0.00469 -0.48681 C 0.00261 -0.4926 0.00248 -0.49445 -0.00116 -0.49746 C -0.00351 -0.49931 -0.00833 -0.50163 -0.00833 -0.50163 C -0.01119 -0.50093 -0.01393 -0.49954 -0.01666 -0.49954 C -0.02473 -0.49954 -0.02538 -0.50047 -0.03098 -0.50371 C -0.03515 -0.5095 -0.03606 -0.51389 -0.04166 -0.50811 C -0.04296 -0.50672 -0.04335 -0.50371 -0.04413 -0.50163 C -0.047 -0.48658 -0.04296 -0.50487 -0.04882 -0.48889 C -0.0496 -0.48704 -0.0496 -0.48473 -0.04999 -0.48264 C -0.0509 -0.48542 -0.05182 -0.4882 -0.05247 -0.49121 C -0.0526 -0.4919 -0.05416 -0.5044 -0.05481 -0.50602 C -0.05572 -0.50788 -0.05715 -0.5088 -0.05846 -0.51019 C -0.05924 -0.50996 -0.06718 -0.50834 -0.06913 -0.50602 C -0.07057 -0.50417 -0.07148 -0.50163 -0.07265 -0.49954 C -0.07695 -0.47709 -0.07382 -0.49538 -0.07382 -0.44237 L -0.07382 -0.44237 " pathEditMode="relative" ptsTypes="AAAAAAAAAAAAAAAAAAAAAAAAAAAAAAAAAAAAAAAAAAAAAAAAA">
                                      <p:cBhvr>
                                        <p:cTn id="5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07383 -0.44213 L -0.07383 -0.44213 C -0.07188 -0.43657 -0.07057 -0.43009 -0.06797 -0.42523 C -0.0668 -0.42315 -0.06471 -0.42384 -0.06315 -0.42315 C -0.0612 -0.42245 -0.05925 -0.42176 -0.05716 -0.42106 C -0.05456 -0.40671 -0.05547 -0.41435 -0.05716 -0.38727 C -0.05729 -0.38542 -0.05898 -0.37477 -0.05964 -0.37245 C -0.06029 -0.37014 -0.0612 -0.36829 -0.06198 -0.36597 C -0.06289 -0.36342 -0.06341 -0.36042 -0.06432 -0.35764 C -0.0651 -0.35532 -0.06602 -0.35347 -0.06667 -0.35116 C -0.07279 -0.33241 -0.06563 -0.35185 -0.07148 -0.33634 C -0.07188 -0.33426 -0.07266 -0.33241 -0.07266 -0.33009 C -0.07266 -0.32407 -0.07161 -0.31759 -0.06914 -0.31319 C -0.06771 -0.31065 -0.06589 -0.30903 -0.06432 -0.30671 C -0.06302 -0.30486 -0.06211 -0.30231 -0.06081 -0.30046 C -0.05898 -0.29792 -0.05677 -0.2963 -0.05482 -0.29421 C -0.05313 -0.29213 -0.05169 -0.28981 -0.05013 -0.28773 C -0.05052 -0.28426 -0.05052 -0.28055 -0.0513 -0.27708 C -0.05247 -0.27153 -0.05521 -0.26875 -0.05716 -0.26458 C -0.05846 -0.2618 -0.05964 -0.2588 -0.06081 -0.25602 C -0.06393 -0.24815 -0.06589 -0.24329 -0.06797 -0.23495 C -0.06836 -0.23287 -0.06875 -0.23055 -0.06914 -0.22847 C -0.06875 -0.22153 -0.06849 -0.21435 -0.06797 -0.20741 C -0.06771 -0.20509 -0.06667 -0.20324 -0.06667 -0.20092 C -0.06706 -0.19305 -0.06823 -0.18542 -0.06914 -0.17778 C -0.07005 -0.16944 -0.07409 -0.15833 -0.07747 -0.1544 L -0.08099 -0.15023 C -0.08125 -0.1493 -0.08477 -0.13796 -0.08451 -0.13542 C -0.08425 -0.13102 -0.08346 -0.12662 -0.08216 -0.12268 C -0.08125 -0.11944 -0.07526 -0.11134 -0.07383 -0.10995 C -0.07279 -0.1088 -0.07148 -0.10856 -0.07031 -0.10787 C -0.06875 -0.10579 -0.06732 -0.10324 -0.0655 -0.10162 C -0.06445 -0.10046 -0.06224 -0.10162 -0.06198 -0.0993 C -0.06016 -0.0831 -0.06211 -0.08217 -0.06667 -0.07407 C -0.06966 -0.0581 -0.06563 -0.07778 -0.07031 -0.06134 C -0.07083 -0.05926 -0.07096 -0.05694 -0.07148 -0.05486 C -0.07591 -0.03657 -0.07227 -0.05509 -0.075 -0.04005 C -0.07643 -0.02569 -0.07682 -0.02917 -0.075 -0.01481 C -0.07474 -0.0125 -0.07461 -0.01018 -0.07383 -0.00833 C -0.0724 -0.0044 -0.06758 0.00185 -0.0655 0.0044 C -0.06172 0.0088 -0.05651 0.01366 -0.05247 0.0169 C -0.0513 0.01783 -0.05013 0.01829 -0.04883 0.01921 C -0.04479 0.01852 -0.03607 0.01829 -0.03099 0.01482 C -0.02943 0.01366 -0.02786 0.01227 -0.0263 0.01065 C -0.025 0.00926 -0.02409 0.00695 -0.02279 0.00648 C -0.01927 0.00486 -0.01563 0.00509 -0.01198 0.0044 C -0.00885 0.00509 -0.00573 0.00556 -0.00247 0.00648 C 0.00573 0.00857 0.00104 0.00857 0.00469 0.00857 L 0.00469 0.00857 " pathEditMode="relative" ptsTypes="AAAAAAAAAAAAAAAAAAAAAAAAAAAAAAAAAAAAAAAAAAAAAAAAA">
                                      <p:cBhvr>
                                        <p:cTn id="6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5.55556E-6 L -8.67362E-19 -5.55556E-6 C 0.00117 -0.00695 0.0026 -0.0139 0.00364 -0.02107 C 0.00768 -0.04769 0.00416 -0.08357 0.00364 -0.10579 C 0.00325 -0.11968 0.00273 -0.11598 -8.67362E-19 -0.12686 C -0.00052 -0.12894 -0.00052 -0.13126 -0.00117 -0.13334 C -0.00261 -0.13774 -0.0043 -0.14167 -0.00586 -0.14584 C -0.00677 -0.14816 -0.00729 -0.15047 -0.00834 -0.15232 L -0.01667 -0.16714 C -0.01784 -0.16922 -0.01862 -0.17246 -0.02019 -0.17339 L -0.02735 -0.17779 C -0.02852 -0.18056 -0.03008 -0.18311 -0.03086 -0.18612 C -0.03164 -0.18866 -0.03164 -0.19191 -0.03216 -0.19468 C -0.03438 -0.20765 -0.03386 -0.2051 -0.03685 -0.21575 C -0.03724 -0.21922 -0.0375 -0.22292 -0.03802 -0.2264 C -0.03867 -0.2301 -0.03998 -0.23334 -0.0405 -0.23704 C -0.04401 -0.26251 -0.03907 -0.24237 -0.04401 -0.26019 C -0.0444 -0.26436 -0.04571 -0.28241 -0.04753 -0.28566 L -0.05117 -0.29191 C -0.05313 -0.30232 -0.05091 -0.29515 -0.05586 -0.30255 C -0.05716 -0.30441 -0.05821 -0.30695 -0.05951 -0.30904 C -0.06198 -0.31274 -0.06485 -0.31482 -0.06784 -0.31737 L -0.07253 -0.33427 L -0.075 -0.34283 C -0.07474 -0.3463 -0.07448 -0.36204 -0.07253 -0.36829 C -0.06901 -0.37964 -0.06485 -0.38681 -0.06068 -0.39792 C -0.05821 -0.40441 -0.05716 -0.40718 -0.05469 -0.41482 C -0.05391 -0.4176 -0.05313 -0.42038 -0.05235 -0.42316 C -0.05274 -0.42894 -0.05274 -0.43473 -0.05352 -0.44029 C -0.05443 -0.4463 -0.0569 -0.44746 -0.05951 -0.4507 C -0.06263 -0.45487 -0.06615 -0.45857 -0.06901 -0.46343 C -0.07019 -0.46552 -0.0711 -0.46829 -0.07253 -0.46991 C -0.07435 -0.47177 -0.07657 -0.47246 -0.07852 -0.47408 C -0.08151 -0.4764 -0.08881 -0.48311 -0.0905 -0.48681 C -0.09245 -0.49098 -0.09414 -0.49561 -0.09636 -0.49954 C -0.10117 -0.50811 -0.10078 -0.50302 -0.10469 -0.51204 C -0.10612 -0.51552 -0.10677 -0.51968 -0.10834 -0.52269 C -0.10964 -0.52547 -0.11159 -0.52663 -0.11302 -0.52917 C -0.12474 -0.54769 -0.11589 -0.53681 -0.12383 -0.54607 C -0.12813 -0.55765 -0.12357 -0.54839 -0.12969 -0.55441 C -0.13216 -0.55695 -0.13412 -0.56181 -0.13685 -0.56297 C -0.14284 -0.56552 -0.14011 -0.56413 -0.14519 -0.56714 C -0.15078 -0.56644 -0.15638 -0.56737 -0.16185 -0.56505 C -0.16576 -0.56343 -0.16537 -0.55695 -0.16667 -0.55232 C -0.16732 -0.55001 -0.16823 -0.54816 -0.16901 -0.54607 C -0.1694 -0.54329 -0.16862 -0.5382 -0.17019 -0.53751 C -0.17214 -0.53681 -0.17383 -0.54098 -0.175 -0.54399 C -0.17709 -0.54908 -0.17722 -0.55626 -0.17969 -0.56089 C -0.18086 -0.56297 -0.18216 -0.56482 -0.18334 -0.56714 C -0.19219 -0.58658 -0.18633 -0.58172 -0.19401 -0.58612 C -0.19792 -0.58542 -0.20209 -0.58612 -0.20586 -0.58404 C -0.20756 -0.58334 -0.20821 -0.57964 -0.20951 -0.57779 C -0.22188 -0.55927 -0.19987 -0.59584 -0.21901 -0.56505 C -0.22149 -0.56112 -0.22409 -0.55718 -0.22617 -0.55232 C -0.2306 -0.54191 -0.22865 -0.54677 -0.23216 -0.53751 C -0.23256 -0.53473 -0.23164 -0.52917 -0.23334 -0.52917 C -0.2349 -0.52917 -0.23386 -0.53496 -0.23451 -0.53751 C -0.23529 -0.54098 -0.23881 -0.54862 -0.2405 -0.55024 C -0.2418 -0.55163 -0.24362 -0.55163 -0.24519 -0.55232 C -0.25404 -0.54723 -0.25261 -0.55001 -0.25951 -0.53542 C -0.26133 -0.53149 -0.2642 -0.52269 -0.2642 -0.52269 C -0.26498 -0.50649 -0.26446 -0.48982 -0.26667 -0.47408 C -0.26706 -0.4713 -0.26719 -0.46829 -0.26784 -0.46552 C -0.27474 -0.43681 -0.26641 -0.47964 -0.27136 -0.45279 C -0.2724 -0.45579 -0.27604 -0.46158 -0.27253 -0.46552 C -0.27188 -0.46644 -0.27097 -0.46413 -0.27019 -0.46343 L -0.27019 -0.46343 " pathEditMode="relative" ptsTypes="AAAAAAAAAAAAAAAAAAAAAAAAAAAAAAAAAAAAAAAAAAAAAAAAAAAAAAAAAAAAAAAAAAA">
                                      <p:cBhvr>
                                        <p:cTn id="6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27018 -0.4632 L -0.27018 -0.46297 C -0.27279 -0.45834 -0.275 -0.45278 -0.27774 -0.44792 C -0.28281 -0.43912 -0.28073 -0.44885 -0.28399 -0.43704 C -0.28464 -0.43473 -0.28464 -0.43241 -0.28529 -0.4301 C -0.28672 -0.4257 -0.29037 -0.4169 -0.29037 -0.41667 C -0.2931 -0.40209 -0.28932 -0.42037 -0.29531 -0.39931 C -0.29622 -0.39607 -0.2974 -0.38658 -0.29766 -0.3838 C -0.29727 -0.37431 -0.29766 -0.36435 -0.29649 -0.35486 C -0.29609 -0.35162 -0.29414 -0.34885 -0.29284 -0.3463 C -0.28997 -0.34028 -0.28776 -0.3375 -0.28399 -0.33287 C -0.28281 -0.33148 -0.28138 -0.33033 -0.28034 -0.32871 C -0.27344 -0.31852 -0.27917 -0.32153 -0.26771 -0.31088 C -0.26537 -0.30857 -0.26237 -0.30903 -0.26016 -0.30648 C -0.25899 -0.30486 -0.25794 -0.30301 -0.25651 -0.30209 C -0.25404 -0.3 -0.25117 -0.3 -0.24896 -0.29769 C -0.24349 -0.29121 -0.24662 -0.29375 -0.23893 -0.29098 C -0.23776 -0.28935 -0.2362 -0.28843 -0.23516 -0.28658 C -0.22982 -0.27593 -0.22774 -0.26898 -0.22396 -0.25787 C -0.22083 -0.23496 -0.22513 -0.26343 -0.22018 -0.24005 C -0.21836 -0.23148 -0.21706 -0.22223 -0.21524 -0.21343 C -0.20859 -0.18287 -0.21706 -0.22986 -0.21029 -0.19375 C -0.20977 -0.19074 -0.20938 -0.18773 -0.20886 -0.18473 C -0.2082 -0.18033 -0.20742 -0.17593 -0.20638 -0.17153 C -0.20508 -0.16505 -0.20339 -0.15764 -0.20143 -0.15162 C -0.20065 -0.14954 -0.19974 -0.14723 -0.19883 -0.14514 C -0.19662 -0.13866 -0.19518 -0.13172 -0.19154 -0.12732 C -0.18919 -0.12454 -0.18659 -0.12269 -0.18399 -0.1206 C -0.18151 -0.11898 -0.17643 -0.11621 -0.17643 -0.11598 C -0.16524 -0.11713 -0.15391 -0.11644 -0.14258 -0.11852 C -0.14115 -0.11875 -0.14011 -0.12153 -0.13893 -0.12292 C -0.13698 -0.12454 -0.13164 -0.12662 -0.13021 -0.12732 C -0.12839 -0.12662 -0.1263 -0.12709 -0.12513 -0.125 C -0.1168 -0.11227 -0.12292 -0.11459 -0.11758 -0.10301 C -0.11758 -0.10278 -0.10833 -0.08635 -0.10638 -0.0831 L -0.09766 -0.0676 C -0.09636 -0.06551 -0.09531 -0.0625 -0.09388 -0.06088 L -0.09011 -0.05648 C -0.08099 -0.05949 -0.07734 -0.05903 -0.07005 -0.06551 C -0.06875 -0.06644 -0.06758 -0.06852 -0.06628 -0.06991 C -0.06497 -0.0676 -0.06367 -0.06551 -0.0625 -0.0632 C -0.05912 -0.05579 -0.06068 -0.05625 -0.05742 -0.04769 C -0.05638 -0.04445 -0.05508 -0.0419 -0.05378 -0.03889 C -0.05274 -0.03611 -0.04857 -0.02454 -0.04753 -0.02338 C -0.04622 -0.02199 -0.03737 -0.0176 -0.03503 -0.01667 C -0.02526 -0.01343 -0.02878 -0.01621 -0.02122 -0.01227 C -0.01992 -0.01158 -0.01875 -0.01088 -0.01758 -0.01019 C -0.01589 -0.00926 -0.01406 -0.0088 -0.0125 -0.00787 C -0.0112 -0.00718 -0.01003 -0.00602 -0.00872 -0.00579 C -0.00469 -0.00463 0.00391 -0.00348 0.00391 -0.00301 L 0.00391 -0.00348 " pathEditMode="relative" rAng="0" ptsTypes="AAAAAAAAAAAAAAAAAAAAAAAAAAAAAAAAAAAAAAAAAAAAAAAAAAA">
                                      <p:cBhvr>
                                        <p:cTn id="7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31" y="23009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96296E-6 L -8.33333E-7 0.00023 C -0.00247 -0.00718 -0.00508 -0.01389 -0.00716 -0.0213 C -0.00833 -0.02523 -0.00859 -0.02986 -0.00963 -0.03403 C -0.01068 -0.03843 -0.01211 -0.04236 -0.01315 -0.04676 C -0.01406 -0.05023 -0.01471 -0.05371 -0.01549 -0.05718 C -0.01667 -0.06158 -0.0181 -0.06574 -0.01914 -0.06991 C -0.02083 -0.07685 -0.02253 -0.08403 -0.02383 -0.09121 C -0.02461 -0.09537 -0.02539 -0.09977 -0.0263 -0.10394 C -0.02695 -0.10672 -0.02786 -0.10949 -0.02864 -0.11227 C -0.0319 -0.13565 -0.02617 -0.09908 -0.03698 -0.13773 C -0.03776 -0.14051 -0.03867 -0.14329 -0.03932 -0.14607 C -0.04049 -0.15162 -0.04023 -0.15579 -0.0418 -0.16088 C -0.04232 -0.1632 -0.04336 -0.16528 -0.04414 -0.16736 C -0.04531 -0.16598 -0.04661 -0.16482 -0.04766 -0.1632 C -0.0487 -0.16135 -0.0487 -0.15672 -0.05013 -0.15672 C -0.05169 -0.15672 -0.05234 -0.16111 -0.05364 -0.1632 C -0.05794 -0.16968 -0.06276 -0.175 -0.0668 -0.18218 C -0.07539 -0.19746 -0.06784 -0.18519 -0.07513 -0.19491 C -0.07708 -0.19746 -0.07904 -0.2007 -0.08099 -0.20324 C -0.08437 -0.20787 -0.08542 -0.20834 -0.08932 -0.21181 C -0.0901 -0.21389 -0.09088 -0.21621 -0.0918 -0.21806 C -0.09466 -0.22431 -0.09531 -0.22454 -0.09883 -0.22871 C -0.10156 -0.22246 -0.10273 -0.21875 -0.10599 -0.21389 C -0.10716 -0.21227 -0.10846 -0.21111 -0.10963 -0.20973 C -0.11159 -0.21181 -0.11367 -0.21366 -0.11549 -0.21598 C -0.11693 -0.21783 -0.11784 -0.22037 -0.11914 -0.22246 C -0.12187 -0.22662 -0.12487 -0.23056 -0.12747 -0.23519 C -0.13229 -0.24375 -0.13216 -0.24653 -0.13581 -0.25625 C -0.13685 -0.25926 -0.13815 -0.26181 -0.13932 -0.26482 C -0.1401 -0.26898 -0.14271 -0.28357 -0.14414 -0.28797 C -0.14505 -0.29098 -0.14674 -0.29329 -0.14766 -0.29653 C -0.15026 -0.30463 -0.15182 -0.31389 -0.15482 -0.32176 C -0.1556 -0.32408 -0.15664 -0.32593 -0.15716 -0.32824 C -0.15781 -0.3301 -0.15781 -0.33264 -0.15846 -0.33449 C -0.16419 -0.35278 -0.1595 -0.33426 -0.16549 -0.34931 C -0.17018 -0.36111 -0.16562 -0.3551 -0.17031 -0.36852 C -0.17122 -0.37107 -0.17279 -0.37246 -0.17383 -0.37477 C -0.17513 -0.37755 -0.1763 -0.38033 -0.17747 -0.38334 C -0.17956 -0.39445 -0.17695 -0.38681 -0.18463 -0.39167 C -0.20117 -0.40232 -0.18489 -0.39283 -0.19531 -0.4044 C -0.19713 -0.40648 -0.19935 -0.40718 -0.2013 -0.40857 C -0.20325 -0.41227 -0.20521 -0.41598 -0.20716 -0.41922 C -0.2095 -0.42292 -0.21224 -0.42593 -0.21432 -0.42986 C -0.21693 -0.43449 -0.21901 -0.43982 -0.22148 -0.44468 C -0.22383 -0.44908 -0.22643 -0.45301 -0.22864 -0.45741 C -0.23073 -0.46135 -0.23255 -0.46598 -0.23463 -0.47014 C -0.23646 -0.47361 -0.2388 -0.47662 -0.24062 -0.48056 C -0.24206 -0.4838 -0.24284 -0.48773 -0.24414 -0.49121 C -0.24518 -0.49422 -0.24661 -0.49676 -0.24766 -0.49977 C -0.2487 -0.50232 -0.24896 -0.50556 -0.25013 -0.5081 C -0.25221 -0.51273 -0.25729 -0.52084 -0.25729 -0.5206 C -0.25768 -0.51875 -0.2582 -0.51667 -0.25846 -0.51459 C -0.25898 -0.50949 -0.25742 -0.50255 -0.25963 -0.49977 C -0.2612 -0.49746 -0.26172 -0.50556 -0.26315 -0.5081 C -0.26419 -0.50996 -0.26562 -0.51065 -0.2668 -0.51227 C -0.26927 -0.51644 -0.27148 -0.52084 -0.27396 -0.525 C -0.27513 -0.52709 -0.27604 -0.52986 -0.27747 -0.53148 C -0.27864 -0.53287 -0.27982 -0.53426 -0.28099 -0.53565 C -0.28268 -0.53773 -0.28398 -0.54051 -0.28581 -0.5419 C -0.28724 -0.54329 -0.28893 -0.54352 -0.29062 -0.54422 C -0.2918 -0.5456 -0.29284 -0.54723 -0.29414 -0.54838 C -0.29531 -0.54931 -0.29661 -0.54931 -0.29766 -0.55047 C -0.30026 -0.55301 -0.30247 -0.55602 -0.30482 -0.55903 C -0.30781 -0.5625 -0.30846 -0.56412 -0.31198 -0.56528 C -0.31471 -0.56621 -0.31758 -0.56667 -0.32031 -0.56736 C -0.32148 -0.56806 -0.32266 -0.56945 -0.32396 -0.56945 C -0.34219 -0.56945 -0.33177 -0.56435 -0.34062 -0.56945 C -0.3418 -0.57153 -0.34284 -0.57385 -0.34414 -0.57593 C -0.34518 -0.57755 -0.34674 -0.57824 -0.34766 -0.5801 C -0.3487 -0.58195 -0.34896 -0.58473 -0.35013 -0.58635 C -0.35143 -0.58843 -0.35338 -0.58912 -0.35482 -0.59074 C -0.35846 -0.59468 -0.36211 -0.59885 -0.36562 -0.60348 C -0.36719 -0.60556 -0.36849 -0.60834 -0.37031 -0.60973 C -0.372 -0.61111 -0.38047 -0.61482 -0.38346 -0.61598 C -0.38503 -0.61389 -0.38672 -0.61204 -0.38815 -0.60973 C -0.39075 -0.60579 -0.39531 -0.59699 -0.39531 -0.59676 C -0.39857 -0.57963 -0.39323 -0.60672 -0.40247 -0.57385 C -0.40325 -0.57084 -0.40417 -0.56829 -0.40482 -0.56528 C -0.40534 -0.5632 -0.40547 -0.56088 -0.40599 -0.55903 C -0.40703 -0.55533 -0.40859 -0.55209 -0.40963 -0.54838 C -0.41055 -0.54491 -0.41094 -0.54121 -0.41198 -0.53773 C -0.41302 -0.53473 -0.41445 -0.53218 -0.41562 -0.5294 C -0.41719 -0.52523 -0.42031 -0.51667 -0.42031 -0.51644 C -0.42148 -0.51875 -0.42253 -0.52107 -0.42396 -0.52292 C -0.43307 -0.53519 -0.43242 -0.52871 -0.44779 -0.525 C -0.44935 -0.52361 -0.45104 -0.52269 -0.45247 -0.52084 C -0.45391 -0.51898 -0.45482 -0.51644 -0.45612 -0.51459 C -0.45716 -0.51297 -0.45846 -0.51158 -0.45963 -0.51019 C -0.46081 -0.50417 -0.46107 -0.50139 -0.46315 -0.49537 C -0.46419 -0.49236 -0.46562 -0.48982 -0.4668 -0.48704 C -0.46901 -0.4713 -0.46745 -0.4838 -0.46914 -0.45949 C -0.46953 -0.4544 -0.46992 -0.44954 -0.47031 -0.44468 C -0.47174 -0.4294 -0.47148 -0.43912 -0.47148 -0.42778 L -0.47148 -0.42755 " pathEditMode="relative" rAng="0" ptsTypes="AAAAAAAAAAAAAAAAAAAAAAAAAAAAAAAAAAAAAAAAAAAAAAAAAAAAAAAAAAAAAAAAAAAAAAAAAAAAAAAAAAAAAAAAAAAAAAA">
                                      <p:cBhvr>
                                        <p:cTn id="8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81" y="-30787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47148 -0.42755 L -0.47148 -0.42755 C -0.47083 -0.42176 -0.47018 -0.41574 -0.46927 -0.40973 C -0.46888 -0.40695 -0.46849 -0.4044 -0.4681 -0.40185 C -0.46771 -0.39792 -0.46784 -0.39352 -0.46706 -0.38982 C -0.46654 -0.38727 -0.46562 -0.38565 -0.46471 -0.38357 C -0.4625 -0.3794 -0.45794 -0.37176 -0.45794 -0.37153 C -0.45026 -0.37246 -0.44258 -0.37361 -0.43489 -0.37361 C -0.43255 -0.37361 -0.42995 -0.37385 -0.42799 -0.37176 C -0.42578 -0.36898 -0.42539 -0.36297 -0.42357 -0.35973 C -0.42226 -0.35764 -0.42122 -0.35556 -0.42005 -0.35348 C -0.4095 -0.33843 -0.425 -0.36482 -0.41315 -0.34144 C -0.41094 -0.33727 -0.40807 -0.33426 -0.40625 -0.32963 C -0.40547 -0.32755 -0.40495 -0.32523 -0.40391 -0.32361 C -0.40299 -0.32176 -0.40156 -0.32107 -0.40052 -0.31945 C -0.39661 -0.31389 -0.39609 -0.3088 -0.3901 -0.30556 C -0.3832 -0.30139 -0.38802 -0.30371 -0.37539 -0.30162 C -0.36901 -0.29422 -0.37435 -0.30162 -0.36966 -0.29144 C -0.36862 -0.28935 -0.36719 -0.2875 -0.36614 -0.28565 C -0.36497 -0.28287 -0.3638 -0.2801 -0.36276 -0.27755 C -0.36003 -0.25926 -0.3638 -0.28125 -0.3569 -0.25741 C -0.35508 -0.25093 -0.35091 -0.23519 -0.34779 -0.23334 L -0.3444 -0.23148 C -0.33906 -0.22199 -0.34297 -0.22824 -0.3375 -0.2213 C -0.33594 -0.21945 -0.33463 -0.21667 -0.33281 -0.21528 C -0.32917 -0.21204 -0.32148 -0.20718 -0.32148 -0.20695 C -0.31797 -0.20857 -0.31432 -0.2088 -0.3112 -0.21111 C -0.30378 -0.21713 -0.30833 -0.21783 -0.30534 -0.22523 C -0.30286 -0.23195 -0.30208 -0.23125 -0.29844 -0.23334 L -0.29049 -0.21945 L -0.28711 -0.21343 C -0.2845 -0.2 -0.28802 -0.21528 -0.28125 -0.20139 C -0.28021 -0.19885 -0.28008 -0.1956 -0.27904 -0.19329 C -0.27812 -0.19144 -0.27669 -0.19051 -0.27552 -0.18935 C -0.26406 -0.17408 -0.27604 -0.18773 -0.26302 -0.17523 C -0.26094 -0.17338 -0.25911 -0.1713 -0.25729 -0.16922 C -0.25612 -0.16806 -0.25495 -0.16621 -0.25391 -0.16528 C -0.25273 -0.16435 -0.25143 -0.16389 -0.25039 -0.1632 C -0.24922 -0.16111 -0.24831 -0.15857 -0.247 -0.15718 C -0.24062 -0.15047 -0.23867 -0.15371 -0.23086 -0.1551 C -0.22956 -0.16181 -0.22969 -0.16227 -0.22734 -0.16922 C -0.22682 -0.1713 -0.22617 -0.17361 -0.22513 -0.17523 C -0.22292 -0.17917 -0.22096 -0.17963 -0.21823 -0.18125 C -0.21029 -0.17408 -0.21484 -0.1794 -0.20573 -0.1632 L -0.20221 -0.15718 L -0.19883 -0.15116 C -0.19766 -0.14514 -0.19779 -0.14445 -0.19531 -0.13912 C -0.19427 -0.13681 -0.19297 -0.13542 -0.19193 -0.1331 C -0.19101 -0.13125 -0.19049 -0.12871 -0.18958 -0.12709 C -0.18867 -0.12547 -0.18724 -0.12454 -0.1862 -0.12315 C -0.18008 -0.11551 -0.18372 -0.11829 -0.17812 -0.11528 C -0.17513 -0.11574 -0.17174 -0.11482 -0.16901 -0.11713 C -0.16601 -0.11945 -0.16497 -0.12662 -0.16211 -0.12917 C -0.15599 -0.13449 -0.15911 -0.13241 -0.15286 -0.13519 L -0.14596 -0.12315 C -0.14492 -0.12107 -0.14362 -0.11945 -0.14258 -0.11713 C -0.14154 -0.11459 -0.14023 -0.11181 -0.13906 -0.10903 C -0.13802 -0.10579 -0.13724 -0.10209 -0.13568 -0.09908 C -0.13489 -0.09723 -0.13333 -0.09653 -0.13229 -0.09491 C -0.13112 -0.09329 -0.12982 -0.09121 -0.12878 -0.08912 C -0.12799 -0.08704 -0.1276 -0.08473 -0.12656 -0.08287 C -0.12448 -0.07986 -0.12161 -0.07824 -0.11966 -0.075 C -0.11784 -0.07176 -0.11094 -0.05834 -0.10703 -0.05486 C -0.1056 -0.05371 -0.10404 -0.05348 -0.10247 -0.05278 C -0.09818 -0.05348 -0.09401 -0.05348 -0.08984 -0.05486 C -0.08815 -0.05556 -0.08698 -0.0581 -0.08529 -0.05903 C -0.08385 -0.05973 -0.07122 -0.06273 -0.07044 -0.06297 C -0.06719 -0.06227 -0.06406 -0.06273 -0.0612 -0.06111 C -0.05508 -0.05718 -0.05495 -0.05278 -0.05078 -0.04699 C -0.04987 -0.04537 -0.04857 -0.04445 -0.04739 -0.04306 C -0.04036 -0.02454 -0.05013 -0.04699 -0.04167 -0.03496 C -0.04023 -0.03264 -0.03971 -0.02917 -0.03828 -0.02685 C -0.03724 -0.02523 -0.03594 -0.02431 -0.03476 -0.02292 C -0.03359 -0.02107 -0.03281 -0.01852 -0.03138 -0.0169 C -0.03034 -0.01551 -0.02904 -0.01574 -0.02799 -0.01505 C -0.02669 -0.01389 -0.02578 -0.01181 -0.02448 -0.01088 C -0.02266 -0.00926 -0.01836 -0.00764 -0.01641 -0.00695 C -0.01419 -0.00579 -0.0095 -0.00278 -0.0095 -0.00278 C -0.00846 -0.00348 -0.00703 -0.00324 -0.00612 -0.00486 C -0.00534 -0.00648 -0.00508 -0.01088 -0.00508 -0.01065 L -0.0026 -0.00278 L -0.0026 0.00139 L -0.00391 -0.00093 " pathEditMode="relative" rAng="0" ptsTypes="AAAAAAAAAAAAAAAAAAAAAAAAAAAAAAAAAAAAAAAAAAAAAAAAAAAAAAAAAAAAAAAAAAAAAAAAAAAAAAAAAAA">
                                      <p:cBhvr>
                                        <p:cTn id="8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38" y="21435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3" grpId="0"/>
      <p:bldP spid="13" grpId="1"/>
      <p:bldP spid="14" grpId="0"/>
      <p:bldP spid="14" grpId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530D8B5-4841-82E4-865A-E4E5FB4A4F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0705" y="0"/>
            <a:ext cx="2051295" cy="304826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-6428" y="5248275"/>
            <a:ext cx="1047751" cy="16097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37731" y="5434583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8974" y="5434583"/>
            <a:ext cx="5261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83499" y="5434583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108585" y="5434583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732345" y="566057"/>
            <a:ext cx="9413608" cy="3132483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2975305" y="5259506"/>
            <a:ext cx="1047751" cy="16097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5851124" y="5221298"/>
            <a:ext cx="1047751" cy="16097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8527575" y="5248275"/>
            <a:ext cx="1047751" cy="16097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11113209" y="5221297"/>
            <a:ext cx="1047751" cy="1609725"/>
          </a:xfrm>
          <a:prstGeom prst="rect">
            <a:avLst/>
          </a:prstGeom>
        </p:spPr>
      </p:pic>
      <p:pic>
        <p:nvPicPr>
          <p:cNvPr id="4" name="A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>
            <a:off x="4313630" y="4347780"/>
            <a:ext cx="1175453" cy="1157644"/>
          </a:xfrm>
          <a:prstGeom prst="rect">
            <a:avLst/>
          </a:prstGeom>
        </p:spPr>
      </p:pic>
      <p:pic>
        <p:nvPicPr>
          <p:cNvPr id="6" name="B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>
            <a:off x="1346605" y="4419934"/>
            <a:ext cx="1175453" cy="1157644"/>
          </a:xfrm>
          <a:prstGeom prst="rect">
            <a:avLst/>
          </a:prstGeom>
        </p:spPr>
      </p:pic>
      <p:pic>
        <p:nvPicPr>
          <p:cNvPr id="8" name="C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 flipH="1">
            <a:off x="6932610" y="4347780"/>
            <a:ext cx="1175453" cy="1157644"/>
          </a:xfrm>
          <a:prstGeom prst="rect">
            <a:avLst/>
          </a:prstGeom>
        </p:spPr>
      </p:pic>
      <p:pic>
        <p:nvPicPr>
          <p:cNvPr id="9" name="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 flipH="1">
            <a:off x="9552979" y="4347780"/>
            <a:ext cx="1175453" cy="1157644"/>
          </a:xfrm>
          <a:prstGeom prst="rect">
            <a:avLst/>
          </a:prstGeom>
        </p:spPr>
      </p:pic>
      <p:pic>
        <p:nvPicPr>
          <p:cNvPr id="35" name="Picture 34" descr="File:&lt;strong&gt;Check&lt;/strong&gt;-green.svg - Wikipedi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2659" y="811160"/>
            <a:ext cx="2057582" cy="2057582"/>
          </a:xfrm>
          <a:prstGeom prst="rect">
            <a:avLst/>
          </a:prstGeom>
        </p:spPr>
      </p:pic>
      <p:pic>
        <p:nvPicPr>
          <p:cNvPr id="36" name="Picture 35" descr="File:Crystal Clear action button &lt;strong&gt;cancel&lt;/strong&gt;.svg - Wikipedi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9524" y="1004910"/>
            <a:ext cx="1926976" cy="1926976"/>
          </a:xfrm>
          <a:prstGeom prst="rect">
            <a:avLst/>
          </a:prstGeom>
        </p:spPr>
      </p:pic>
      <p:sp>
        <p:nvSpPr>
          <p:cNvPr id="44" name="NextQuestion">
            <a:hlinkClick r:id="rId7" action="ppaction://hlinksldjump"/>
          </p:cNvPr>
          <p:cNvSpPr/>
          <p:nvPr/>
        </p:nvSpPr>
        <p:spPr>
          <a:xfrm>
            <a:off x="1314489" y="3710735"/>
            <a:ext cx="2997752" cy="1443664"/>
          </a:xfrm>
          <a:prstGeom prst="roundRect">
            <a:avLst/>
          </a:prstGeom>
          <a:blipFill>
            <a:blip r:embed="rId8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Qua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lạ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VN-Whimsy" panose="020406030505060202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NextQuestion">
            <a:hlinkClick r:id="rId9" action="ppaction://hlinksldjump"/>
          </p:cNvPr>
          <p:cNvSpPr/>
          <p:nvPr/>
        </p:nvSpPr>
        <p:spPr>
          <a:xfrm>
            <a:off x="7704517" y="3780826"/>
            <a:ext cx="2796989" cy="1385162"/>
          </a:xfrm>
          <a:prstGeom prst="roundRect">
            <a:avLst/>
          </a:prstGeom>
          <a:blipFill>
            <a:blip r:embed="rId10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theo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VN-Whimsy" panose="020406030505060202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013AA8-8EE5-4396-7D3A-BDA876A984A9}"/>
              </a:ext>
            </a:extLst>
          </p:cNvPr>
          <p:cNvSpPr txBox="1"/>
          <p:nvPr/>
        </p:nvSpPr>
        <p:spPr>
          <a:xfrm>
            <a:off x="690044" y="751952"/>
            <a:ext cx="7978397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3: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Dung dịch là gì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 Hỗn hợp đồng nhất của chất tan và nướ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Hỗn hợp đồng nhất của chất tan và dung mô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Hỗn hợp chất tan và nướ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Hỗn hợp chất tan và dung môi</a:t>
            </a: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25227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96296E-6 L -3.125E-6 0.00046 C -0.00039 -0.01042 -0.00039 -0.0206 -0.00104 -0.03079 C -0.00117 -0.03334 -0.00182 -0.03588 -0.00208 -0.0382 C -0.00468 -0.05903 -0.00169 -0.0375 -0.00403 -0.05486 C -0.0039 -0.05764 -0.00221 -0.07454 -0.00104 -0.08079 C 0.00026 -0.08773 0.00131 -0.09144 0.00313 -0.09746 C 0.00417 -0.1007 0.00508 -0.10417 0.00625 -0.10695 C 0.00716 -0.10903 0.00847 -0.10996 0.00938 -0.11181 C 0.01159 -0.11621 0.01289 -0.12385 0.01563 -0.12593 C 0.02084 -0.12986 0.01771 -0.12801 0.025 -0.13079 C 0.02891 -0.12986 0.03269 -0.12824 0.03646 -0.12824 C 0.04128 -0.12824 0.0431 -0.1301 0.04688 -0.13334 C 0.04753 -0.13565 0.04844 -0.13773 0.04909 -0.14028 C 0.05104 -0.15093 0.04909 -0.14769 0.05118 -0.15695 C 0.0517 -0.15949 0.05248 -0.16158 0.05313 -0.16389 C 0.05391 -0.16898 0.05391 -0.17431 0.05521 -0.17824 C 0.0655 -0.20949 0.05287 -0.1706 0.06042 -0.19491 C 0.06185 -0.19908 0.06472 -0.20834 0.0668 -0.21158 C 0.06771 -0.2132 0.06875 -0.2132 0.06979 -0.21389 C 0.07709 -0.20834 0.07409 -0.20764 0.0793 -0.21158 C 0.08034 -0.2132 0.08164 -0.21412 0.08243 -0.21644 C 0.08308 -0.21829 0.08282 -0.2213 0.08347 -0.22338 C 0.08464 -0.22848 0.0862 -0.2331 0.08763 -0.23797 L 0.08972 -0.24491 C 0.08998 -0.24723 0.09011 -0.24977 0.09076 -0.25232 C 0.09193 -0.25695 0.09414 -0.26088 0.09493 -0.26644 C 0.09558 -0.27107 0.09623 -0.27732 0.09805 -0.28056 C 0.09896 -0.28218 0.1 -0.28218 0.10104 -0.2831 L 0.10743 -0.27801 L 0.11055 -0.2757 C 0.11159 -0.27662 0.11341 -0.2757 0.11368 -0.27801 C 0.11472 -0.29005 0.11237 -0.29838 0.11159 -0.30903 C 0.11107 -0.31528 0.11094 -0.32176 0.11055 -0.32801 C 0.11016 -0.33519 0.11003 -0.34236 0.10951 -0.34954 C 0.10925 -0.35185 0.10873 -0.35417 0.10834 -0.35648 C 0.10716 -0.37824 0.10651 -0.37732 0.10834 -0.40417 C 0.10873 -0.40903 0.1099 -0.41366 0.11055 -0.41852 L 0.11159 -0.42547 C 0.11198 -0.42778 0.11198 -0.43056 0.11263 -0.43264 C 0.11641 -0.44584 0.11407 -0.43727 0.11888 -0.4588 C 0.11953 -0.46204 0.12058 -0.46505 0.12097 -0.46829 C 0.12331 -0.49074 0.1211 -0.48264 0.12618 -0.49445 C 0.12657 -0.49699 0.12644 -0.49977 0.12722 -0.50162 C 0.12891 -0.50556 0.13347 -0.51088 0.13347 -0.51065 C 0.13516 -0.50949 0.13724 -0.50926 0.13868 -0.50625 C 0.1405 -0.50278 0.14141 -0.49699 0.14284 -0.49213 L 0.14701 -0.47778 C 0.14779 -0.47547 0.1487 -0.47338 0.14909 -0.4706 C 0.14948 -0.46829 0.14961 -0.46574 0.15013 -0.46366 C 0.15013 -0.46343 0.15339 -0.45625 0.15443 -0.45417 L 0.15443 -0.45371 " pathEditMode="relative" rAng="0" ptsTypes="AAAAAAAAAAAAAAAAAAAAAAAAAAAAAAAAAAAAAAAAAAAAAAAAAAAA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13" y="-2553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15443 -0.45371 L 0.15443 -0.45348 C 0.15508 -0.46019 0.15573 -0.46644 0.15638 -0.47292 C 0.15677 -0.4757 0.1569 -0.47848 0.15716 -0.48125 C 0.15729 -0.48357 0.15769 -0.48565 0.15782 -0.48773 C 0.15834 -0.49329 0.1586 -0.49908 0.15925 -0.50463 L 0.16068 -0.51736 C 0.16094 -0.51945 0.1612 -0.52153 0.16133 -0.52361 C 0.16276 -0.54514 0.1612 -0.52547 0.16276 -0.54074 C 0.16302 -0.54352 0.16302 -0.54653 0.16341 -0.54908 C 0.1642 -0.55371 0.16537 -0.55764 0.16628 -0.56181 L 0.16758 -0.56806 C 0.1681 -0.57037 0.16836 -0.57315 0.16901 -0.57454 L 0.1711 -0.57871 C 0.17227 -0.57801 0.17357 -0.57824 0.17461 -0.57662 C 0.17552 -0.57523 0.17591 -0.57199 0.1767 -0.57037 C 0.17761 -0.56852 0.17852 -0.56736 0.17956 -0.56598 C 0.1836 -0.54792 0.17813 -0.56922 0.18308 -0.55764 C 0.18373 -0.55602 0.18373 -0.55278 0.18451 -0.55116 C 0.18529 -0.54931 0.18633 -0.54885 0.18724 -0.54699 C 0.18802 -0.54514 0.18854 -0.54236 0.18933 -0.54074 C 0.19063 -0.5375 0.19349 -0.53218 0.19349 -0.53195 C 0.19805 -0.53681 0.19362 -0.53033 0.19636 -0.54074 C 0.19688 -0.5426 0.19779 -0.54329 0.19844 -0.54491 C 0.20235 -0.55533 0.20196 -0.55417 0.20404 -0.56389 C 0.20534 -0.575 0.20391 -0.56598 0.2069 -0.57662 C 0.20743 -0.57848 0.20769 -0.58125 0.20821 -0.58287 C 0.20886 -0.58473 0.20964 -0.58565 0.21042 -0.58727 C 0.21107 -0.58912 0.21172 -0.5919 0.21237 -0.59352 C 0.21302 -0.59491 0.21394 -0.59468 0.21459 -0.5956 C 0.21537 -0.59676 0.21589 -0.59885 0.21667 -0.6 C 0.21797 -0.60162 0.22084 -0.60417 0.22084 -0.60394 C 0.22136 -0.60394 0.22552 -0.60185 0.22644 -0.6 C 0.22735 -0.59815 0.22787 -0.59537 0.22865 -0.59352 C 0.22917 -0.5919 0.22995 -0.59074 0.2306 -0.58935 C 0.23112 -0.58727 0.23151 -0.58496 0.23203 -0.58287 C 0.23373 -0.57685 0.23425 -0.57662 0.2362 -0.57246 C 0.23698 -0.56968 0.23776 -0.5669 0.23841 -0.56389 C 0.23881 -0.56181 0.23907 -0.55926 0.23985 -0.55764 C 0.24037 -0.55625 0.24128 -0.55648 0.2418 -0.55556 C 0.24727 -0.54723 0.24076 -0.5544 0.2461 -0.54908 C 0.24896 -0.54977 0.2517 -0.54977 0.25443 -0.55116 C 0.25599 -0.55185 0.25873 -0.55556 0.25873 -0.55533 L 0.26289 -0.56389 C 0.26354 -0.56528 0.26433 -0.56644 0.26498 -0.56806 C 0.26563 -0.57037 0.26628 -0.57269 0.26706 -0.57454 C 0.26849 -0.57755 0.27006 -0.5794 0.27123 -0.58287 C 0.27201 -0.58519 0.27253 -0.58773 0.27344 -0.58935 C 0.27409 -0.59051 0.27474 -0.59051 0.27552 -0.59144 C 0.28151 -0.59931 0.27552 -0.59283 0.28034 -0.59769 C 0.28112 -0.59931 0.28164 -0.60093 0.28243 -0.60209 C 0.28685 -0.60695 0.29479 -0.60255 0.29792 -0.60209 C 0.30287 -0.59213 0.29675 -0.60463 0.30287 -0.59144 C 0.30352 -0.59005 0.30417 -0.58866 0.30495 -0.58727 C 0.30743 -0.57593 0.30573 -0.58264 0.31055 -0.56806 C 0.3112 -0.56598 0.31198 -0.56435 0.31263 -0.56181 C 0.3155 -0.54861 0.31224 -0.56158 0.31615 -0.55116 C 0.31758 -0.54723 0.31875 -0.5419 0.32032 -0.53843 C 0.32097 -0.53704 0.32175 -0.53588 0.3224 -0.53426 C 0.32318 -0.53241 0.3237 -0.5294 0.32448 -0.52801 C 0.32539 -0.52639 0.32644 -0.52685 0.32735 -0.5257 C 0.32826 -0.52477 0.32917 -0.52292 0.33008 -0.52153 C 0.33073 -0.5206 0.33151 -0.52014 0.33229 -0.51945 C 0.3362 -0.52014 0.34011 -0.52037 0.34414 -0.52153 C 0.34922 -0.52292 0.34479 -0.52361 0.34896 -0.5257 C 0.35104 -0.52685 0.35326 -0.52732 0.35534 -0.52801 C 0.35808 -0.53195 0.35795 -0.53148 0.36016 -0.53635 C 0.36055 -0.53727 0.36433 -0.54584 0.36511 -0.54699 C 0.36602 -0.54815 0.36706 -0.54838 0.36797 -0.54908 C 0.36836 -0.55116 0.36875 -0.55394 0.36927 -0.55556 C 0.36993 -0.55695 0.37084 -0.55648 0.37149 -0.55764 C 0.37292 -0.55996 0.37422 -0.5632 0.37565 -0.56598 L 0.37565 -0.56574 C 0.37826 -0.57408 0.37683 -0.57153 0.37982 -0.57454 C 0.38151 -0.5794 0.38269 -0.58357 0.38477 -0.58727 C 0.38542 -0.58843 0.3862 -0.58843 0.38685 -0.58935 C 0.3875 -0.59051 0.38828 -0.59236 0.38894 -0.59352 C 0.38985 -0.59514 0.39089 -0.5963 0.3918 -0.59769 C 0.39245 -0.59908 0.3931 -0.60139 0.39388 -0.60209 C 0.3961 -0.60417 0.39857 -0.60486 0.40078 -0.60625 L 0.4043 -0.60834 C 0.40964 -0.60764 0.41511 -0.60741 0.42045 -0.60625 C 0.4224 -0.60579 0.42305 -0.60255 0.42461 -0.6 C 0.42552 -0.59838 0.42644 -0.59676 0.42748 -0.5956 C 0.42839 -0.59468 0.4293 -0.59445 0.43021 -0.59352 C 0.43529 -0.58912 0.42878 -0.59352 0.43594 -0.58935 C 0.43815 -0.59005 0.44063 -0.59005 0.44284 -0.59144 C 0.44427 -0.59236 0.44558 -0.59468 0.44714 -0.5956 C 0.45065 -0.59838 0.44896 -0.59676 0.45196 -0.6 C 0.45274 -0.60139 0.45326 -0.60301 0.45404 -0.60417 C 0.45495 -0.6051 0.45599 -0.60463 0.4569 -0.60625 C 0.45756 -0.60764 0.45782 -0.61042 0.45821 -0.6125 C 0.4599 -0.61181 0.46159 -0.61135 0.46315 -0.61042 C 0.46407 -0.60996 0.46498 -0.60903 0.46602 -0.60834 C 0.46719 -0.60764 0.46836 -0.60695 0.4694 -0.60625 C 0.47045 -0.60486 0.47136 -0.60301 0.47227 -0.60209 C 0.47631 -0.59676 0.47279 -0.60417 0.47852 -0.59352 C 0.48034 -0.59028 0.48177 -0.58635 0.48347 -0.58287 C 0.48581 -0.57848 0.48828 -0.57477 0.4905 -0.57037 C 0.49362 -0.56412 0.49193 -0.5676 0.49545 -0.55973 C 0.49818 -0.54723 0.49714 -0.54746 0.50104 -0.54283 C 0.50235 -0.54098 0.50378 -0.53982 0.50521 -0.53843 L 0.50729 -0.53635 L 0.50951 -0.53218 L 0.50951 -0.53195 " pathEditMode="relative" rAng="0" ptsTypes="AAAAAAAAAAAAAAAAAAAAAAAAAAAAAAAAAAAAAAAAAAAAAAAAAAAAAAAAAAAAAAAAAAAAAAAAAAAAAAAAAAAAAAAAAAAAAAAAAAAAAAAAA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47" y="-794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3.7037E-6 L -3.75E-6 0.00024 C 0.00612 -0.01643 0.00677 -0.01643 0.01068 -0.03194 C 0.01159 -0.03541 0.01237 -0.03889 0.01302 -0.04236 C 0.01433 -0.04884 0.01459 -0.05601 0.01667 -0.06157 C 0.01954 -0.06921 0.02201 -0.07523 0.02383 -0.08472 C 0.02422 -0.0868 0.02448 -0.08912 0.025 -0.0912 C 0.02565 -0.09328 0.0267 -0.09514 0.02735 -0.09745 C 0.02826 -0.10092 0.0293 -0.10902 0.02969 -0.11226 C 0.03008 -0.11435 0.0306 -0.11643 0.03099 -0.11851 C 0.0306 -0.12777 0.03099 -0.13726 0.02969 -0.14606 C 0.0293 -0.14953 0.02735 -0.15185 0.02618 -0.15463 C 0.02539 -0.15671 0.02461 -0.15879 0.02383 -0.16088 L 0.01784 -0.19259 L 0.0155 -0.20532 L 0.01433 -0.2118 C 0.01433 -0.21273 0.01433 -0.24236 0.01667 -0.25185 C 0.01784 -0.25717 0.02045 -0.26088 0.02266 -0.26458 C 0.025 -0.27708 0.02227 -0.26481 0.02735 -0.27939 C 0.02826 -0.28217 0.02878 -0.28541 0.02969 -0.28796 C 0.03412 -0.29884 0.03256 -0.28935 0.03568 -0.30069 C 0.03711 -0.30578 0.03698 -0.30995 0.03802 -0.31551 C 0.04271 -0.3375 0.03855 -0.31064 0.04167 -0.3324 C 0.04336 -0.3574 0.04388 -0.35625 0.04167 -0.38958 C 0.04141 -0.39398 0.03985 -0.39791 0.03933 -0.40231 C 0.03855 -0.40787 0.03868 -0.41435 0.03685 -0.41921 C 0.03607 -0.42129 0.03529 -0.42338 0.03451 -0.42546 C 0.03204 -0.43333 0.03125 -0.43981 0.02735 -0.44676 C 0.02618 -0.44884 0.02487 -0.45069 0.02383 -0.45301 C 0.02292 -0.45509 0.0224 -0.45764 0.02136 -0.45926 C 0.02045 -0.46111 0.01888 -0.4618 0.01784 -0.46365 C 0.01537 -0.46759 0.0125 -0.47129 0.01068 -0.47639 C 0.0099 -0.47847 0.00938 -0.48078 0.00834 -0.48264 C 0.0073 -0.48449 0.00586 -0.48541 0.00469 -0.4868 C 0.00261 -0.49259 0.00248 -0.49444 -0.00117 -0.49745 C -0.00351 -0.4993 -0.00833 -0.50162 -0.00833 -0.50139 C -0.01119 -0.50092 -0.01393 -0.49953 -0.01666 -0.49953 C -0.02474 -0.49953 -0.02539 -0.50046 -0.03099 -0.5037 C -0.03515 -0.50949 -0.03606 -0.51389 -0.04166 -0.5081 C -0.04296 -0.50671 -0.04336 -0.5037 -0.04414 -0.50162 C -0.047 -0.48657 -0.04296 -0.50486 -0.04882 -0.48889 C -0.04961 -0.48703 -0.04961 -0.48472 -0.05 -0.48264 C -0.05091 -0.48541 -0.05182 -0.48819 -0.05247 -0.4912 C -0.0526 -0.49189 -0.05416 -0.50439 -0.05481 -0.50601 C -0.05573 -0.50787 -0.05716 -0.50879 -0.05846 -0.51018 C -0.05924 -0.50995 -0.06718 -0.50833 -0.06914 -0.50601 C -0.07057 -0.50416 -0.07148 -0.50162 -0.07265 -0.49953 C -0.07695 -0.47708 -0.07382 -0.49537 -0.07382 -0.44236 L -0.07382 -0.44213 " pathEditMode="relative" rAng="0" ptsTypes="AAAAAAAAAAAAAAAAAAAAAAAAAAAAAAAAAAAAAAAAAAAAAAAAA">
                                      <p:cBhvr>
                                        <p:cTn id="6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2" y="-25532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07382 -0.44213 L -0.07382 -0.44189 C -0.07187 -0.43657 -0.07057 -0.43009 -0.06796 -0.42523 C -0.06679 -0.42314 -0.06471 -0.42384 -0.06315 -0.42314 C -0.06119 -0.42245 -0.05924 -0.42176 -0.05716 -0.42106 C -0.05455 -0.40671 -0.05546 -0.41435 -0.05716 -0.38726 C -0.05729 -0.38541 -0.05898 -0.37476 -0.05963 -0.37245 C -0.06028 -0.37014 -0.06119 -0.36828 -0.06198 -0.36597 C -0.06289 -0.36342 -0.06341 -0.36041 -0.06432 -0.35764 C -0.0651 -0.35532 -0.06601 -0.35347 -0.06666 -0.35115 C -0.07278 -0.3324 -0.06562 -0.35185 -0.07148 -0.33634 C -0.07187 -0.33426 -0.07265 -0.3324 -0.07265 -0.33009 C -0.07265 -0.32407 -0.07161 -0.31759 -0.06914 -0.31319 C -0.0677 -0.31064 -0.06588 -0.30902 -0.06432 -0.30671 C -0.06302 -0.30486 -0.06211 -0.30231 -0.0608 -0.30046 C -0.05898 -0.29791 -0.05677 -0.29629 -0.05481 -0.29421 C -0.05312 -0.29213 -0.05169 -0.28981 -0.05013 -0.28773 C -0.05052 -0.28426 -0.05052 -0.28055 -0.0513 -0.27708 C -0.05247 -0.27152 -0.0552 -0.26875 -0.05716 -0.26458 C -0.05846 -0.2618 -0.05963 -0.25879 -0.0608 -0.25601 C -0.06393 -0.24814 -0.06588 -0.24328 -0.06796 -0.23495 C -0.06836 -0.23287 -0.06875 -0.23055 -0.06914 -0.22847 C -0.06875 -0.22152 -0.06849 -0.21435 -0.06796 -0.2074 C -0.0677 -0.20509 -0.06666 -0.20324 -0.06666 -0.20092 C -0.06705 -0.19305 -0.06823 -0.18541 -0.06914 -0.17777 C -0.07005 -0.16944 -0.07408 -0.15833 -0.07747 -0.15439 L -0.08099 -0.15023 C -0.08125 -0.1493 -0.08476 -0.13796 -0.0845 -0.13541 C -0.08424 -0.13101 -0.08346 -0.12662 -0.08216 -0.12268 C -0.08125 -0.11944 -0.07526 -0.11134 -0.07382 -0.10995 C -0.07278 -0.10879 -0.07148 -0.10856 -0.07031 -0.10787 C -0.06875 -0.10578 -0.06731 -0.10324 -0.06549 -0.10162 C -0.06445 -0.10046 -0.06224 -0.10162 -0.06198 -0.0993 C -0.06015 -0.0831 -0.06211 -0.08217 -0.06666 -0.07407 C -0.06966 -0.0581 -0.06562 -0.07777 -0.07031 -0.06134 C -0.07083 -0.05926 -0.07096 -0.05694 -0.07148 -0.05486 C -0.07591 -0.03657 -0.07226 -0.05509 -0.075 -0.04004 C -0.07643 -0.02569 -0.07682 -0.02916 -0.075 -0.01481 C -0.07474 -0.0125 -0.07461 -0.01018 -0.07382 -0.00833 C -0.07239 -0.00439 -0.06757 0.00186 -0.06549 0.0044 C -0.06171 0.0088 -0.05651 0.01366 -0.05247 0.0169 C -0.0513 0.01783 -0.05013 0.01829 -0.04882 0.01922 C -0.04479 0.01852 -0.03606 0.01829 -0.03099 0.01482 C -0.02942 0.01366 -0.02786 0.01227 -0.0263 0.01065 C -0.025 0.00926 -0.02408 0.00695 -0.02278 0.00649 C -0.01927 0.00486 -0.01562 0.0051 -0.01198 0.0044 C -0.00885 0.0051 -0.00573 0.00556 -0.00247 0.00649 C 0.00573 0.00857 0.00105 0.00857 0.00469 0.00857 L 0.00469 0.0088 " pathEditMode="relative" rAng="0" ptsTypes="AAAAAAAAAAAAAAAAAAAAAAAAAAAAAAAAAAAAAAAAAAAAAAAAA">
                                      <p:cBhvr>
                                        <p:cTn id="6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85" y="23056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5.55556E-6 L -8.67362E-19 -5.55556E-6 C 0.00117 -0.00695 0.0026 -0.0139 0.00364 -0.02107 C 0.00768 -0.04769 0.00416 -0.08357 0.00364 -0.10579 C 0.00325 -0.11968 0.00273 -0.11598 -8.67362E-19 -0.12686 C -0.00052 -0.12894 -0.00052 -0.13126 -0.00117 -0.13334 C -0.00261 -0.13774 -0.0043 -0.14167 -0.00586 -0.14584 C -0.00677 -0.14816 -0.00729 -0.15047 -0.00834 -0.15232 L -0.01667 -0.16714 C -0.01784 -0.16922 -0.01862 -0.17246 -0.02019 -0.17339 L -0.02735 -0.17779 C -0.02852 -0.18056 -0.03008 -0.18311 -0.03086 -0.18612 C -0.03164 -0.18866 -0.03164 -0.19191 -0.03216 -0.19468 C -0.03438 -0.20765 -0.03386 -0.2051 -0.03685 -0.21575 C -0.03724 -0.21922 -0.0375 -0.22292 -0.03802 -0.2264 C -0.03867 -0.2301 -0.03998 -0.23334 -0.0405 -0.23704 C -0.04401 -0.26251 -0.03907 -0.24237 -0.04401 -0.26019 C -0.0444 -0.26436 -0.04571 -0.28241 -0.04753 -0.28566 L -0.05117 -0.29191 C -0.05313 -0.30232 -0.05091 -0.29515 -0.05586 -0.30255 C -0.05716 -0.30441 -0.05821 -0.30695 -0.05951 -0.30904 C -0.06198 -0.31274 -0.06485 -0.31482 -0.06784 -0.31737 L -0.07253 -0.33427 L -0.075 -0.34283 C -0.07474 -0.3463 -0.07448 -0.36204 -0.07253 -0.36829 C -0.06901 -0.37964 -0.06485 -0.38681 -0.06068 -0.39792 C -0.05821 -0.40441 -0.05716 -0.40718 -0.05469 -0.41482 C -0.05391 -0.4176 -0.05313 -0.42038 -0.05235 -0.42316 C -0.05274 -0.42894 -0.05274 -0.43473 -0.05352 -0.44029 C -0.05443 -0.4463 -0.0569 -0.44746 -0.05951 -0.4507 C -0.06263 -0.45487 -0.06615 -0.45857 -0.06901 -0.46343 C -0.07019 -0.46552 -0.0711 -0.46829 -0.07253 -0.46991 C -0.07435 -0.47177 -0.07657 -0.47246 -0.07852 -0.47408 C -0.08151 -0.4764 -0.08881 -0.48311 -0.0905 -0.48681 C -0.09245 -0.49098 -0.09414 -0.49561 -0.09636 -0.49954 C -0.10117 -0.50811 -0.10078 -0.50302 -0.10469 -0.51204 C -0.10612 -0.51552 -0.10677 -0.51968 -0.10834 -0.52269 C -0.10964 -0.52547 -0.11159 -0.52663 -0.11302 -0.52917 C -0.12474 -0.54769 -0.11589 -0.53681 -0.12383 -0.54607 C -0.12813 -0.55765 -0.12357 -0.54839 -0.12969 -0.55441 C -0.13216 -0.55695 -0.13412 -0.56181 -0.13685 -0.56297 C -0.14284 -0.56552 -0.14011 -0.56413 -0.14519 -0.56714 C -0.15078 -0.56644 -0.15638 -0.56737 -0.16185 -0.56505 C -0.16576 -0.56343 -0.16537 -0.55695 -0.16667 -0.55232 C -0.16732 -0.55001 -0.16823 -0.54816 -0.16901 -0.54607 C -0.1694 -0.54329 -0.16862 -0.5382 -0.17019 -0.53751 C -0.17214 -0.53681 -0.17383 -0.54098 -0.175 -0.54399 C -0.17709 -0.54908 -0.17722 -0.55626 -0.17969 -0.56089 C -0.18086 -0.56297 -0.18216 -0.56482 -0.18334 -0.56714 C -0.19219 -0.58658 -0.18633 -0.58172 -0.19401 -0.58612 C -0.19792 -0.58542 -0.20209 -0.58612 -0.20586 -0.58404 C -0.20756 -0.58334 -0.20821 -0.57964 -0.20951 -0.57779 C -0.22188 -0.55927 -0.19987 -0.59584 -0.21901 -0.56505 C -0.22149 -0.56112 -0.22409 -0.55718 -0.22617 -0.55232 C -0.2306 -0.54191 -0.22865 -0.54677 -0.23216 -0.53751 C -0.23256 -0.53473 -0.23164 -0.52917 -0.23334 -0.52917 C -0.2349 -0.52917 -0.23386 -0.53496 -0.23451 -0.53751 C -0.23529 -0.54098 -0.23881 -0.54862 -0.2405 -0.55024 C -0.2418 -0.55163 -0.24362 -0.55163 -0.24519 -0.55232 C -0.25404 -0.54723 -0.25261 -0.55001 -0.25951 -0.53542 C -0.26133 -0.53149 -0.2642 -0.52269 -0.2642 -0.52269 C -0.26498 -0.50649 -0.26446 -0.48982 -0.26667 -0.47408 C -0.26706 -0.4713 -0.26719 -0.46829 -0.26784 -0.46552 C -0.27474 -0.43681 -0.26641 -0.47964 -0.27136 -0.45279 C -0.2724 -0.45579 -0.27604 -0.46158 -0.27253 -0.46552 C -0.27188 -0.46644 -0.27097 -0.46413 -0.27019 -0.46343 L -0.27019 -0.46343 " pathEditMode="relative" ptsTypes="AAAAAAAAAAAAAAAAAAAAAAAAAAAAAAAAAAAAAAAAAAAAAAAAAAAAAAAAAAAAAAAAAAA">
                                      <p:cBhvr>
                                        <p:cTn id="7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27018 -0.4632 L -0.27018 -0.46297 C -0.27279 -0.45834 -0.275 -0.45278 -0.27774 -0.44792 C -0.28281 -0.43912 -0.28073 -0.44885 -0.28399 -0.43704 C -0.28464 -0.43473 -0.28464 -0.43241 -0.28529 -0.4301 C -0.28672 -0.4257 -0.29037 -0.4169 -0.29037 -0.41667 C -0.2931 -0.40209 -0.28932 -0.42037 -0.29531 -0.39931 C -0.29622 -0.39607 -0.2974 -0.38658 -0.29766 -0.3838 C -0.29727 -0.37431 -0.29766 -0.36435 -0.29649 -0.35486 C -0.29609 -0.35162 -0.29414 -0.34885 -0.29284 -0.3463 C -0.28997 -0.34028 -0.28776 -0.3375 -0.28399 -0.33287 C -0.28281 -0.33148 -0.28138 -0.33033 -0.28034 -0.32871 C -0.27344 -0.31852 -0.27917 -0.32153 -0.26771 -0.31088 C -0.26537 -0.30857 -0.26237 -0.30903 -0.26016 -0.30648 C -0.25899 -0.30486 -0.25794 -0.30301 -0.25651 -0.30209 C -0.25404 -0.3 -0.25117 -0.3 -0.24896 -0.29769 C -0.24349 -0.29121 -0.24662 -0.29375 -0.23893 -0.29098 C -0.23776 -0.28935 -0.2362 -0.28843 -0.23516 -0.28658 C -0.22982 -0.27593 -0.22774 -0.26898 -0.22396 -0.25787 C -0.22083 -0.23496 -0.22513 -0.26343 -0.22018 -0.24005 C -0.21836 -0.23148 -0.21706 -0.22223 -0.21524 -0.21343 C -0.20859 -0.18287 -0.21706 -0.22986 -0.21029 -0.19375 C -0.20977 -0.19074 -0.20938 -0.18773 -0.20886 -0.18473 C -0.2082 -0.18033 -0.20742 -0.17593 -0.20638 -0.17153 C -0.20508 -0.16505 -0.20339 -0.15764 -0.20143 -0.15162 C -0.20065 -0.14954 -0.19974 -0.14723 -0.19883 -0.14514 C -0.19662 -0.13866 -0.19518 -0.13172 -0.19154 -0.12732 C -0.18919 -0.12454 -0.18659 -0.12269 -0.18399 -0.1206 C -0.18151 -0.11898 -0.17643 -0.11621 -0.17643 -0.11598 C -0.16524 -0.11713 -0.15391 -0.11644 -0.14258 -0.11852 C -0.14115 -0.11875 -0.14011 -0.12153 -0.13893 -0.12292 C -0.13698 -0.12454 -0.13164 -0.12662 -0.13021 -0.12732 C -0.12839 -0.12662 -0.1263 -0.12709 -0.12513 -0.125 C -0.1168 -0.11227 -0.12292 -0.11459 -0.11758 -0.10301 C -0.11758 -0.10278 -0.10833 -0.08635 -0.10638 -0.0831 L -0.09766 -0.0676 C -0.09636 -0.06551 -0.09531 -0.0625 -0.09388 -0.06088 L -0.09011 -0.05648 C -0.08099 -0.05949 -0.07734 -0.05903 -0.07005 -0.06551 C -0.06875 -0.06644 -0.06758 -0.06852 -0.06628 -0.06991 C -0.06497 -0.0676 -0.06367 -0.06551 -0.0625 -0.0632 C -0.05912 -0.05579 -0.06068 -0.05625 -0.05742 -0.04769 C -0.05638 -0.04445 -0.05508 -0.0419 -0.05378 -0.03889 C -0.05274 -0.03611 -0.04857 -0.02454 -0.04753 -0.02338 C -0.04622 -0.02199 -0.03737 -0.0176 -0.03503 -0.01667 C -0.02526 -0.01343 -0.02878 -0.01621 -0.02122 -0.01227 C -0.01992 -0.01158 -0.01875 -0.01088 -0.01758 -0.01019 C -0.01589 -0.00926 -0.01406 -0.0088 -0.0125 -0.00787 C -0.0112 -0.00718 -0.01003 -0.00602 -0.00872 -0.00579 C -0.00469 -0.00463 0.00391 -0.00348 0.00391 -0.00301 L 0.00391 -0.00348 " pathEditMode="relative" rAng="0" ptsTypes="AAAAAAAAAAAAAAAAAAAAAAAAAAAAAAAAAAAAAAAAAAAAAAAAAAA">
                                      <p:cBhvr>
                                        <p:cTn id="7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31" y="23009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96296E-6 L -8.33333E-7 0.00023 C -0.00247 -0.00718 -0.00508 -0.01389 -0.00716 -0.0213 C -0.00833 -0.02523 -0.00859 -0.02986 -0.00963 -0.03403 C -0.01068 -0.03843 -0.01211 -0.04236 -0.01315 -0.04676 C -0.01406 -0.05023 -0.01471 -0.05371 -0.01549 -0.05718 C -0.01667 -0.06158 -0.0181 -0.06574 -0.01914 -0.06991 C -0.02083 -0.07685 -0.02253 -0.08403 -0.02383 -0.09121 C -0.02461 -0.09537 -0.02539 -0.09977 -0.0263 -0.10394 C -0.02695 -0.10672 -0.02786 -0.10949 -0.02864 -0.11227 C -0.0319 -0.13565 -0.02617 -0.09908 -0.03698 -0.13773 C -0.03776 -0.14051 -0.03867 -0.14329 -0.03932 -0.14607 C -0.04049 -0.15162 -0.04023 -0.15579 -0.0418 -0.16088 C -0.04232 -0.1632 -0.04336 -0.16528 -0.04414 -0.16736 C -0.04531 -0.16598 -0.04661 -0.16482 -0.04766 -0.1632 C -0.0487 -0.16135 -0.0487 -0.15672 -0.05013 -0.15672 C -0.05169 -0.15672 -0.05234 -0.16111 -0.05364 -0.1632 C -0.05794 -0.16968 -0.06276 -0.175 -0.0668 -0.18218 C -0.07539 -0.19746 -0.06784 -0.18519 -0.07513 -0.19491 C -0.07708 -0.19746 -0.07904 -0.2007 -0.08099 -0.20324 C -0.08437 -0.20787 -0.08542 -0.20834 -0.08932 -0.21181 C -0.0901 -0.21389 -0.09088 -0.21621 -0.0918 -0.21806 C -0.09466 -0.22431 -0.09531 -0.22454 -0.09883 -0.22871 C -0.10156 -0.22246 -0.10273 -0.21875 -0.10599 -0.21389 C -0.10716 -0.21227 -0.10846 -0.21111 -0.10963 -0.20973 C -0.11159 -0.21181 -0.11367 -0.21366 -0.11549 -0.21598 C -0.11693 -0.21783 -0.11784 -0.22037 -0.11914 -0.22246 C -0.12187 -0.22662 -0.12487 -0.23056 -0.12747 -0.23519 C -0.13229 -0.24375 -0.13216 -0.24653 -0.13581 -0.25625 C -0.13685 -0.25926 -0.13815 -0.26181 -0.13932 -0.26482 C -0.1401 -0.26898 -0.14271 -0.28357 -0.14414 -0.28797 C -0.14505 -0.29098 -0.14674 -0.29329 -0.14766 -0.29653 C -0.15026 -0.30463 -0.15182 -0.31389 -0.15482 -0.32176 C -0.1556 -0.32408 -0.15664 -0.32593 -0.15716 -0.32824 C -0.15781 -0.3301 -0.15781 -0.33264 -0.15846 -0.33449 C -0.16419 -0.35278 -0.1595 -0.33426 -0.16549 -0.34931 C -0.17018 -0.36111 -0.16562 -0.3551 -0.17031 -0.36852 C -0.17122 -0.37107 -0.17279 -0.37246 -0.17383 -0.37477 C -0.17513 -0.37755 -0.1763 -0.38033 -0.17747 -0.38334 C -0.17956 -0.39445 -0.17695 -0.38681 -0.18463 -0.39167 C -0.20117 -0.40232 -0.18489 -0.39283 -0.19531 -0.4044 C -0.19713 -0.40648 -0.19935 -0.40718 -0.2013 -0.40857 C -0.20325 -0.41227 -0.20521 -0.41598 -0.20716 -0.41922 C -0.2095 -0.42292 -0.21224 -0.42593 -0.21432 -0.42986 C -0.21693 -0.43449 -0.21901 -0.43982 -0.22148 -0.44468 C -0.22383 -0.44908 -0.22643 -0.45301 -0.22864 -0.45741 C -0.23073 -0.46135 -0.23255 -0.46598 -0.23463 -0.47014 C -0.23646 -0.47361 -0.2388 -0.47662 -0.24062 -0.48056 C -0.24206 -0.4838 -0.24284 -0.48773 -0.24414 -0.49121 C -0.24518 -0.49422 -0.24661 -0.49676 -0.24766 -0.49977 C -0.2487 -0.50232 -0.24896 -0.50556 -0.25013 -0.5081 C -0.25221 -0.51273 -0.25729 -0.52084 -0.25729 -0.5206 C -0.25768 -0.51875 -0.2582 -0.51667 -0.25846 -0.51459 C -0.25898 -0.50949 -0.25742 -0.50255 -0.25963 -0.49977 C -0.2612 -0.49746 -0.26172 -0.50556 -0.26315 -0.5081 C -0.26419 -0.50996 -0.26562 -0.51065 -0.2668 -0.51227 C -0.26927 -0.51644 -0.27148 -0.52084 -0.27396 -0.525 C -0.27513 -0.52709 -0.27604 -0.52986 -0.27747 -0.53148 C -0.27864 -0.53287 -0.27982 -0.53426 -0.28099 -0.53565 C -0.28268 -0.53773 -0.28398 -0.54051 -0.28581 -0.5419 C -0.28724 -0.54329 -0.28893 -0.54352 -0.29062 -0.54422 C -0.2918 -0.5456 -0.29284 -0.54723 -0.29414 -0.54838 C -0.29531 -0.54931 -0.29661 -0.54931 -0.29766 -0.55047 C -0.30026 -0.55301 -0.30247 -0.55602 -0.30482 -0.55903 C -0.30781 -0.5625 -0.30846 -0.56412 -0.31198 -0.56528 C -0.31471 -0.56621 -0.31758 -0.56667 -0.32031 -0.56736 C -0.32148 -0.56806 -0.32266 -0.56945 -0.32396 -0.56945 C -0.34219 -0.56945 -0.33177 -0.56435 -0.34062 -0.56945 C -0.3418 -0.57153 -0.34284 -0.57385 -0.34414 -0.57593 C -0.34518 -0.57755 -0.34674 -0.57824 -0.34766 -0.5801 C -0.3487 -0.58195 -0.34896 -0.58473 -0.35013 -0.58635 C -0.35143 -0.58843 -0.35338 -0.58912 -0.35482 -0.59074 C -0.35846 -0.59468 -0.36211 -0.59885 -0.36562 -0.60348 C -0.36719 -0.60556 -0.36849 -0.60834 -0.37031 -0.60973 C -0.372 -0.61111 -0.38047 -0.61482 -0.38346 -0.61598 C -0.38503 -0.61389 -0.38672 -0.61204 -0.38815 -0.60973 C -0.39075 -0.60579 -0.39531 -0.59699 -0.39531 -0.59676 C -0.39857 -0.57963 -0.39323 -0.60672 -0.40247 -0.57385 C -0.40325 -0.57084 -0.40417 -0.56829 -0.40482 -0.56528 C -0.40534 -0.5632 -0.40547 -0.56088 -0.40599 -0.55903 C -0.40703 -0.55533 -0.40859 -0.55209 -0.40963 -0.54838 C -0.41055 -0.54491 -0.41094 -0.54121 -0.41198 -0.53773 C -0.41302 -0.53473 -0.41445 -0.53218 -0.41562 -0.5294 C -0.41719 -0.52523 -0.42031 -0.51667 -0.42031 -0.51644 C -0.42148 -0.51875 -0.42253 -0.52107 -0.42396 -0.52292 C -0.43307 -0.53519 -0.43242 -0.52871 -0.44779 -0.525 C -0.44935 -0.52361 -0.45104 -0.52269 -0.45247 -0.52084 C -0.45391 -0.51898 -0.45482 -0.51644 -0.45612 -0.51459 C -0.45716 -0.51297 -0.45846 -0.51158 -0.45963 -0.51019 C -0.46081 -0.50417 -0.46107 -0.50139 -0.46315 -0.49537 C -0.46419 -0.49236 -0.46562 -0.48982 -0.4668 -0.48704 C -0.46901 -0.4713 -0.46745 -0.4838 -0.46914 -0.45949 C -0.46953 -0.4544 -0.46992 -0.44954 -0.47031 -0.44468 C -0.47174 -0.4294 -0.47148 -0.43912 -0.47148 -0.42778 L -0.47148 -0.42755 " pathEditMode="relative" rAng="0" ptsTypes="AAAAAAAAAAAAAAAAAAAAAAAAAAAAAAAAAAAAAAAAAAAAAAAAAAAAAAAAAAAAAAAAAAAAAAAAAAAAAAAAAAAAAAAAAAAAAAA">
                                      <p:cBhvr>
                                        <p:cTn id="8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81" y="-30787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47148 -0.42755 L -0.47148 -0.42755 C -0.47083 -0.42176 -0.47018 -0.41574 -0.46927 -0.40973 C -0.46888 -0.40695 -0.46849 -0.4044 -0.4681 -0.40185 C -0.46771 -0.39792 -0.46784 -0.39352 -0.46706 -0.38982 C -0.46654 -0.38727 -0.46562 -0.38565 -0.46471 -0.38357 C -0.4625 -0.3794 -0.45794 -0.37176 -0.45794 -0.37153 C -0.45026 -0.37246 -0.44258 -0.37361 -0.43489 -0.37361 C -0.43255 -0.37361 -0.42995 -0.37385 -0.42799 -0.37176 C -0.42578 -0.36898 -0.42539 -0.36297 -0.42357 -0.35973 C -0.42226 -0.35764 -0.42122 -0.35556 -0.42005 -0.35348 C -0.4095 -0.33843 -0.425 -0.36482 -0.41315 -0.34144 C -0.41094 -0.33727 -0.40807 -0.33426 -0.40625 -0.32963 C -0.40547 -0.32755 -0.40495 -0.32523 -0.40391 -0.32361 C -0.40299 -0.32176 -0.40156 -0.32107 -0.40052 -0.31945 C -0.39661 -0.31389 -0.39609 -0.3088 -0.3901 -0.30556 C -0.3832 -0.30139 -0.38802 -0.30371 -0.37539 -0.30162 C -0.36901 -0.29422 -0.37435 -0.30162 -0.36966 -0.29144 C -0.36862 -0.28935 -0.36719 -0.2875 -0.36614 -0.28565 C -0.36497 -0.28287 -0.3638 -0.2801 -0.36276 -0.27755 C -0.36003 -0.25926 -0.3638 -0.28125 -0.3569 -0.25741 C -0.35508 -0.25093 -0.35091 -0.23519 -0.34779 -0.23334 L -0.3444 -0.23148 C -0.33906 -0.22199 -0.34297 -0.22824 -0.3375 -0.2213 C -0.33594 -0.21945 -0.33463 -0.21667 -0.33281 -0.21528 C -0.32917 -0.21204 -0.32148 -0.20718 -0.32148 -0.20695 C -0.31797 -0.20857 -0.31432 -0.2088 -0.3112 -0.21111 C -0.30378 -0.21713 -0.30833 -0.21783 -0.30534 -0.22523 C -0.30286 -0.23195 -0.30208 -0.23125 -0.29844 -0.23334 L -0.29049 -0.21945 L -0.28711 -0.21343 C -0.2845 -0.2 -0.28802 -0.21528 -0.28125 -0.20139 C -0.28021 -0.19885 -0.28008 -0.1956 -0.27904 -0.19329 C -0.27812 -0.19144 -0.27669 -0.19051 -0.27552 -0.18935 C -0.26406 -0.17408 -0.27604 -0.18773 -0.26302 -0.17523 C -0.26094 -0.17338 -0.25911 -0.1713 -0.25729 -0.16922 C -0.25612 -0.16806 -0.25495 -0.16621 -0.25391 -0.16528 C -0.25273 -0.16435 -0.25143 -0.16389 -0.25039 -0.1632 C -0.24922 -0.16111 -0.24831 -0.15857 -0.247 -0.15718 C -0.24062 -0.15047 -0.23867 -0.15371 -0.23086 -0.1551 C -0.22956 -0.16181 -0.22969 -0.16227 -0.22734 -0.16922 C -0.22682 -0.1713 -0.22617 -0.17361 -0.22513 -0.17523 C -0.22292 -0.17917 -0.22096 -0.17963 -0.21823 -0.18125 C -0.21029 -0.17408 -0.21484 -0.1794 -0.20573 -0.1632 L -0.20221 -0.15718 L -0.19883 -0.15116 C -0.19766 -0.14514 -0.19779 -0.14445 -0.19531 -0.13912 C -0.19427 -0.13681 -0.19297 -0.13542 -0.19193 -0.1331 C -0.19101 -0.13125 -0.19049 -0.12871 -0.18958 -0.12709 C -0.18867 -0.12547 -0.18724 -0.12454 -0.1862 -0.12315 C -0.18008 -0.11551 -0.18372 -0.11829 -0.17812 -0.11528 C -0.17513 -0.11574 -0.17174 -0.11482 -0.16901 -0.11713 C -0.16601 -0.11945 -0.16497 -0.12662 -0.16211 -0.12917 C -0.15599 -0.13449 -0.15911 -0.13241 -0.15286 -0.13519 L -0.14596 -0.12315 C -0.14492 -0.12107 -0.14362 -0.11945 -0.14258 -0.11713 C -0.14154 -0.11459 -0.14023 -0.11181 -0.13906 -0.10903 C -0.13802 -0.10579 -0.13724 -0.10209 -0.13568 -0.09908 C -0.13489 -0.09723 -0.13333 -0.09653 -0.13229 -0.09491 C -0.13112 -0.09329 -0.12982 -0.09121 -0.12878 -0.08912 C -0.12799 -0.08704 -0.1276 -0.08473 -0.12656 -0.08287 C -0.12448 -0.07986 -0.12161 -0.07824 -0.11966 -0.075 C -0.11784 -0.07176 -0.11094 -0.05834 -0.10703 -0.05486 C -0.1056 -0.05371 -0.10404 -0.05348 -0.10247 -0.05278 C -0.09818 -0.05348 -0.09401 -0.05348 -0.08984 -0.05486 C -0.08815 -0.05556 -0.08698 -0.0581 -0.08529 -0.05903 C -0.08385 -0.05973 -0.07122 -0.06273 -0.07044 -0.06297 C -0.06719 -0.06227 -0.06406 -0.06273 -0.0612 -0.06111 C -0.05508 -0.05718 -0.05495 -0.05278 -0.05078 -0.04699 C -0.04987 -0.04537 -0.04857 -0.04445 -0.04739 -0.04306 C -0.04036 -0.02454 -0.05013 -0.04699 -0.04167 -0.03496 C -0.04023 -0.03264 -0.03971 -0.02917 -0.03828 -0.02685 C -0.03724 -0.02523 -0.03594 -0.02431 -0.03476 -0.02292 C -0.03359 -0.02107 -0.03281 -0.01852 -0.03138 -0.0169 C -0.03034 -0.01551 -0.02904 -0.01574 -0.02799 -0.01505 C -0.02669 -0.01389 -0.02578 -0.01181 -0.02448 -0.01088 C -0.02266 -0.00926 -0.01836 -0.00764 -0.01641 -0.00695 C -0.01419 -0.00579 -0.0095 -0.00278 -0.0095 -0.00278 C -0.00846 -0.00348 -0.00703 -0.00324 -0.00612 -0.00486 C -0.00534 -0.00648 -0.00508 -0.01088 -0.00508 -0.01065 L -0.0026 -0.00278 L -0.0026 0.00139 L -0.00391 -0.00093 " pathEditMode="relative" rAng="0" ptsTypes="AAAAAAAAAAAAAAAAAAAAAAAAAAAAAAAAAAAAAAAAAAAAAAAAAAAAAAAAAAAAAAAAAAAAAAAAAAAAAAAAAAA">
                                      <p:cBhvr>
                                        <p:cTn id="8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38" y="21435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3" grpId="0"/>
      <p:bldP spid="13" grpId="1"/>
      <p:bldP spid="14" grpId="0"/>
      <p:bldP spid="14" grpId="1"/>
      <p:bldP spid="44" grpId="0" animBg="1"/>
      <p:bldP spid="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890005" y="580484"/>
            <a:ext cx="9413608" cy="3132483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6B86D7-E569-9074-AE2E-FA44017894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3365" y="-2512"/>
            <a:ext cx="2048434" cy="304826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-6428" y="5248275"/>
            <a:ext cx="1047751" cy="16097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37731" y="5434583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43866" y="5423277"/>
            <a:ext cx="9541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83499" y="5434583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1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935159" y="5434583"/>
            <a:ext cx="10823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,2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2975305" y="5259506"/>
            <a:ext cx="1047751" cy="160972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5851124" y="5221298"/>
            <a:ext cx="1047751" cy="16097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8527575" y="5248275"/>
            <a:ext cx="1047751" cy="160972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96" t="69293" r="40827" b="7235"/>
          <a:stretch/>
        </p:blipFill>
        <p:spPr>
          <a:xfrm>
            <a:off x="11113209" y="5221297"/>
            <a:ext cx="1047751" cy="1609725"/>
          </a:xfrm>
          <a:prstGeom prst="rect">
            <a:avLst/>
          </a:prstGeom>
        </p:spPr>
      </p:pic>
      <p:pic>
        <p:nvPicPr>
          <p:cNvPr id="4" name="A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>
            <a:off x="7141717" y="4295963"/>
            <a:ext cx="1175453" cy="1157644"/>
          </a:xfrm>
          <a:prstGeom prst="rect">
            <a:avLst/>
          </a:prstGeom>
        </p:spPr>
      </p:pic>
      <p:pic>
        <p:nvPicPr>
          <p:cNvPr id="6" name="B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>
            <a:off x="4312241" y="4347780"/>
            <a:ext cx="1175453" cy="1157644"/>
          </a:xfrm>
          <a:prstGeom prst="rect">
            <a:avLst/>
          </a:prstGeom>
        </p:spPr>
      </p:pic>
      <p:pic>
        <p:nvPicPr>
          <p:cNvPr id="8" name="C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 flipH="1">
            <a:off x="1403753" y="4319294"/>
            <a:ext cx="1175453" cy="1157644"/>
          </a:xfrm>
          <a:prstGeom prst="rect">
            <a:avLst/>
          </a:prstGeom>
        </p:spPr>
      </p:pic>
      <p:pic>
        <p:nvPicPr>
          <p:cNvPr id="9" name="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67861" r="65058" b="6269"/>
          <a:stretch/>
        </p:blipFill>
        <p:spPr>
          <a:xfrm flipH="1">
            <a:off x="9552979" y="4347780"/>
            <a:ext cx="1175453" cy="1157644"/>
          </a:xfrm>
          <a:prstGeom prst="rect">
            <a:avLst/>
          </a:prstGeom>
        </p:spPr>
      </p:pic>
      <p:pic>
        <p:nvPicPr>
          <p:cNvPr id="35" name="Picture 34" descr="File:&lt;strong&gt;Check&lt;/strong&gt;-green.svg - Wikipedi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2659" y="811160"/>
            <a:ext cx="2057582" cy="2057582"/>
          </a:xfrm>
          <a:prstGeom prst="rect">
            <a:avLst/>
          </a:prstGeom>
        </p:spPr>
      </p:pic>
      <p:pic>
        <p:nvPicPr>
          <p:cNvPr id="36" name="Picture 35" descr="File:Crystal Clear action button &lt;strong&gt;cancel&lt;/strong&gt;.svg - Wikipedi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9524" y="1004910"/>
            <a:ext cx="1926976" cy="1926976"/>
          </a:xfrm>
          <a:prstGeom prst="rect">
            <a:avLst/>
          </a:prstGeom>
        </p:spPr>
      </p:pic>
      <p:sp>
        <p:nvSpPr>
          <p:cNvPr id="44" name="NextQuestion">
            <a:hlinkClick r:id="" action="ppaction://hlinkshowjump?jump=endshow"/>
          </p:cNvPr>
          <p:cNvSpPr/>
          <p:nvPr/>
        </p:nvSpPr>
        <p:spPr>
          <a:xfrm>
            <a:off x="4428227" y="3761685"/>
            <a:ext cx="3335546" cy="1158658"/>
          </a:xfrm>
          <a:prstGeom prst="roundRect">
            <a:avLst/>
          </a:prstGeom>
          <a:blipFill>
            <a:blip r:embed="rId7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VN-Whimsy" panose="02040603050506020204" pitchFamily="18" charset="0"/>
                <a:ea typeface="+mn-ea"/>
                <a:cs typeface="Times New Roman" panose="02020603050405020304" pitchFamily="18" charset="0"/>
              </a:rPr>
              <a:t>thú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VN-Whimsy" panose="020406030505060202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76C1877-4C47-DBFE-4621-E32CAE7BC660}"/>
              </a:ext>
            </a:extLst>
          </p:cNvPr>
          <p:cNvSpPr txBox="1"/>
          <p:nvPr/>
        </p:nvSpPr>
        <p:spPr>
          <a:xfrm>
            <a:off x="1067999" y="811160"/>
            <a:ext cx="6812752" cy="255454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: Khi hoà tan 14,2 gam muối sodium nitrate (NaNO</a:t>
            </a:r>
            <a:r>
              <a:rPr kumimoji="0" lang="vi-VN" sz="32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trong 20 gam nước thì thu được dung dịch NaNO</a:t>
            </a:r>
            <a:r>
              <a:rPr kumimoji="0" lang="vi-VN" sz="32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bão hoà. Độ tan của muối sodium nitrate (NaNO</a:t>
            </a:r>
            <a:r>
              <a:rPr kumimoji="0" lang="vi-VN" sz="32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ở 0 </a:t>
            </a:r>
            <a:r>
              <a:rPr kumimoji="0" lang="vi-VN" sz="3200" b="0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 là:</a:t>
            </a:r>
          </a:p>
        </p:txBody>
      </p:sp>
    </p:spTree>
    <p:extLst>
      <p:ext uri="{BB962C8B-B14F-4D97-AF65-F5344CB8AC3E}">
        <p14:creationId xmlns:p14="http://schemas.microsoft.com/office/powerpoint/2010/main" val="272442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1.85185E-6 L -4.375E-6 0.00046 C -0.00039 -0.01042 -0.00039 -0.0206 -0.00104 -0.03079 C -0.00117 -0.03334 -0.00182 -0.03588 -0.00208 -0.0382 C -0.00468 -0.05903 -0.00169 -0.0375 -0.00403 -0.05486 C -0.0039 -0.05764 -0.00221 -0.07454 -0.00104 -0.08079 C 0.00026 -0.08773 0.00131 -0.09144 0.00313 -0.09746 C 0.00417 -0.1007 0.00508 -0.10417 0.00625 -0.10695 C 0.00717 -0.10903 0.00847 -0.10996 0.00938 -0.11181 C 0.01159 -0.11621 0.0129 -0.12384 0.01563 -0.12593 C 0.02084 -0.12986 0.01771 -0.12801 0.025 -0.13079 C 0.02891 -0.12986 0.03269 -0.12824 0.03646 -0.12824 C 0.04128 -0.12824 0.0431 -0.13009 0.04688 -0.13334 C 0.04753 -0.13565 0.04844 -0.13773 0.04909 -0.14028 C 0.05105 -0.15093 0.04909 -0.14769 0.05118 -0.15695 C 0.0517 -0.15949 0.05248 -0.16158 0.05313 -0.16389 C 0.05391 -0.16898 0.05391 -0.17431 0.05521 -0.17824 C 0.0655 -0.20949 0.05287 -0.1706 0.06042 -0.19491 C 0.06185 -0.19908 0.06472 -0.20834 0.0668 -0.21158 C 0.06771 -0.2132 0.06875 -0.2132 0.0698 -0.21389 C 0.07709 -0.20834 0.07409 -0.20764 0.0793 -0.21158 C 0.08034 -0.2132 0.08165 -0.21412 0.08243 -0.21644 C 0.08308 -0.21829 0.08282 -0.2213 0.08347 -0.22338 C 0.08464 -0.22847 0.0862 -0.2331 0.08763 -0.23796 L 0.08972 -0.24491 C 0.08998 -0.24722 0.09011 -0.24977 0.09076 -0.25232 C 0.09193 -0.25695 0.09415 -0.26088 0.09493 -0.26644 C 0.09558 -0.27107 0.09623 -0.27732 0.09805 -0.28056 C 0.09896 -0.28218 0.1 -0.28218 0.10105 -0.2831 L 0.10743 -0.27801 L 0.11055 -0.2757 C 0.11159 -0.27662 0.11342 -0.2757 0.11368 -0.27801 C 0.11472 -0.29005 0.11237 -0.29838 0.11159 -0.30903 C 0.11107 -0.31528 0.11094 -0.32176 0.11055 -0.32801 C 0.11016 -0.33519 0.11003 -0.34236 0.10951 -0.34954 C 0.10925 -0.35185 0.10873 -0.35417 0.10834 -0.35648 C 0.10717 -0.37824 0.10651 -0.37732 0.10834 -0.40417 C 0.10873 -0.40903 0.1099 -0.41366 0.11055 -0.41852 L 0.11159 -0.42546 C 0.11198 -0.42778 0.11198 -0.43056 0.11263 -0.43264 C 0.11641 -0.44584 0.11407 -0.43727 0.11888 -0.4588 C 0.11954 -0.46204 0.12058 -0.46505 0.12097 -0.46829 C 0.12331 -0.49074 0.1211 -0.48264 0.12618 -0.49445 C 0.12657 -0.49699 0.12644 -0.49977 0.12722 -0.50162 C 0.12891 -0.50556 0.13347 -0.51088 0.13347 -0.51065 C 0.13516 -0.50949 0.13724 -0.50926 0.13868 -0.50625 C 0.1405 -0.50278 0.14141 -0.49699 0.14284 -0.49213 L 0.14701 -0.47778 C 0.14779 -0.47546 0.1487 -0.47338 0.14909 -0.4706 C 0.14948 -0.46829 0.14961 -0.46574 0.15013 -0.46366 C 0.15013 -0.46343 0.15339 -0.45625 0.15443 -0.45417 L 0.15443 -0.45371 " pathEditMode="relative" rAng="0" ptsTypes="AAAAAAAAAAAAAAAAAAAAAAAAAAAAAAAAAAAAAAAAAAAAAAAAAAAA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13" y="-2553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15443 -0.45371 L 0.15443 -0.45347 C 0.15456 -0.46019 0.15482 -0.46644 0.15508 -0.47292 C 0.15521 -0.4757 0.15521 -0.47847 0.15534 -0.48125 C 0.15547 -0.48357 0.15547 -0.48565 0.1556 -0.48773 C 0.15573 -0.49329 0.15586 -0.49908 0.15599 -0.50463 L 0.15651 -0.51736 C 0.15665 -0.51945 0.15678 -0.52153 0.15678 -0.52361 C 0.1573 -0.54514 0.15678 -0.52546 0.1573 -0.54074 C 0.15743 -0.54352 0.15743 -0.54653 0.15756 -0.54908 C 0.15782 -0.55371 0.15821 -0.55764 0.15847 -0.56181 L 0.15899 -0.56806 C 0.15912 -0.57037 0.15925 -0.57315 0.15951 -0.57454 L 0.16016 -0.57871 C 0.16068 -0.57801 0.16107 -0.57824 0.16146 -0.57662 C 0.16172 -0.57523 0.16185 -0.57199 0.16211 -0.57037 C 0.1625 -0.56852 0.16276 -0.56736 0.16316 -0.56597 C 0.16459 -0.54792 0.16263 -0.56921 0.16433 -0.55764 C 0.16459 -0.55602 0.16459 -0.55278 0.16485 -0.55116 C 0.16511 -0.54931 0.1655 -0.54884 0.16589 -0.54699 C 0.16615 -0.54514 0.16628 -0.54236 0.16654 -0.54074 C 0.16706 -0.5375 0.16797 -0.53218 0.16797 -0.53195 C 0.16967 -0.53681 0.1681 -0.53033 0.16901 -0.54074 C 0.16915 -0.54259 0.16954 -0.54329 0.1698 -0.54491 C 0.1711 -0.55533 0.17097 -0.55417 0.17175 -0.56389 C 0.17214 -0.575 0.17162 -0.56597 0.17266 -0.57662 C 0.17292 -0.57847 0.17292 -0.58125 0.17318 -0.58287 C 0.17344 -0.58472 0.1737 -0.58565 0.17396 -0.58727 C 0.17422 -0.58912 0.17435 -0.5919 0.17461 -0.59352 C 0.17487 -0.59491 0.17513 -0.59468 0.1754 -0.5956 C 0.17566 -0.59676 0.17579 -0.59884 0.17605 -0.6 C 0.17657 -0.60162 0.17761 -0.60417 0.17761 -0.60394 C 0.17774 -0.60394 0.17917 -0.60185 0.17956 -0.6 C 0.17982 -0.59815 0.17995 -0.59537 0.18034 -0.59352 C 0.18047 -0.5919 0.18073 -0.59074 0.18099 -0.58935 C 0.18112 -0.58727 0.18125 -0.58496 0.18151 -0.58287 C 0.18204 -0.57685 0.1823 -0.57662 0.18295 -0.57246 C 0.18321 -0.56968 0.18347 -0.5669 0.18373 -0.56389 C 0.18386 -0.56181 0.18399 -0.55926 0.18425 -0.55764 C 0.18438 -0.55625 0.18464 -0.55648 0.1849 -0.55556 C 0.18685 -0.54722 0.18451 -0.5544 0.18633 -0.54908 C 0.18737 -0.54977 0.18842 -0.54977 0.18933 -0.55116 C 0.18985 -0.55185 0.19076 -0.55556 0.19076 -0.55533 L 0.19232 -0.56389 C 0.19245 -0.56528 0.19271 -0.56644 0.19297 -0.56806 C 0.19323 -0.57037 0.19349 -0.57269 0.19375 -0.57454 C 0.19415 -0.57755 0.1948 -0.5794 0.19519 -0.58287 C 0.19545 -0.58519 0.19558 -0.58773 0.19597 -0.58935 C 0.1961 -0.59051 0.19636 -0.59051 0.19662 -0.59144 C 0.1987 -0.59931 0.19662 -0.59283 0.19831 -0.59769 C 0.19857 -0.59931 0.19883 -0.60116 0.19909 -0.60209 C 0.20066 -0.60695 0.20339 -0.60255 0.20443 -0.60209 C 0.20625 -0.59213 0.20404 -0.60463 0.20625 -0.59144 C 0.20638 -0.59005 0.20665 -0.58866 0.20691 -0.58727 C 0.20782 -0.57593 0.20717 -0.58264 0.20886 -0.56806 C 0.20912 -0.56597 0.20938 -0.56435 0.20964 -0.56181 C 0.21055 -0.54861 0.20951 -0.56158 0.21081 -0.55116 C 0.21133 -0.54722 0.21172 -0.5419 0.21224 -0.53843 C 0.2125 -0.53704 0.21276 -0.53588 0.21303 -0.53426 C 0.21329 -0.53241 0.21342 -0.5294 0.21381 -0.52801 C 0.21407 -0.52639 0.21446 -0.52685 0.21472 -0.5257 C 0.21511 -0.52477 0.21537 -0.52292 0.21576 -0.52153 C 0.21602 -0.5206 0.21615 -0.52014 0.21641 -0.51945 C 0.21784 -0.52014 0.21928 -0.52037 0.22058 -0.52153 C 0.2224 -0.52292 0.22084 -0.52361 0.22227 -0.5257 C 0.22305 -0.52685 0.22383 -0.52732 0.22448 -0.52801 C 0.22553 -0.53195 0.2254 -0.53148 0.22618 -0.53634 C 0.22631 -0.53727 0.22761 -0.54584 0.228 -0.54699 C 0.22826 -0.54815 0.22865 -0.54838 0.22891 -0.54908 C 0.22904 -0.55116 0.22917 -0.55394 0.22943 -0.55556 C 0.22956 -0.55695 0.22995 -0.55648 0.23021 -0.55764 C 0.2306 -0.55996 0.23112 -0.5632 0.23165 -0.56597 L 0.23165 -0.56574 C 0.23256 -0.57408 0.23204 -0.57153 0.23308 -0.57454 C 0.2336 -0.5794 0.23412 -0.58357 0.23477 -0.58727 C 0.23503 -0.58843 0.23529 -0.58843 0.23555 -0.58935 C 0.23581 -0.59051 0.23607 -0.59236 0.2362 -0.59352 C 0.23659 -0.59514 0.23698 -0.5963 0.23724 -0.59769 C 0.2375 -0.59908 0.23776 -0.60139 0.23803 -0.60209 C 0.23881 -0.60417 0.23959 -0.60486 0.24037 -0.60625 L 0.24167 -0.60834 C 0.24349 -0.60764 0.24545 -0.60741 0.24727 -0.60625 C 0.24792 -0.60579 0.24818 -0.60255 0.2487 -0.6 C 0.24909 -0.59838 0.24935 -0.59676 0.24974 -0.5956 C 0.25 -0.59468 0.2504 -0.59445 0.25066 -0.59352 C 0.25248 -0.58912 0.25013 -0.59352 0.25261 -0.58935 C 0.25339 -0.59005 0.2543 -0.59005 0.25508 -0.59144 C 0.2556 -0.59236 0.25599 -0.59468 0.25651 -0.5956 C 0.25782 -0.59838 0.25717 -0.59676 0.25821 -0.6 C 0.25847 -0.60139 0.25873 -0.60324 0.25899 -0.60417 C 0.25925 -0.60533 0.25964 -0.60463 0.26003 -0.60625 C 0.26016 -0.60764 0.26029 -0.61042 0.26042 -0.6125 C 0.26107 -0.61181 0.26159 -0.61134 0.26211 -0.61042 C 0.2625 -0.60996 0.26276 -0.60903 0.26316 -0.60834 C 0.26355 -0.60764 0.26394 -0.60695 0.26433 -0.60625 C 0.26472 -0.60486 0.26498 -0.60324 0.26537 -0.60209 C 0.2668 -0.59676 0.2655 -0.60417 0.26758 -0.59352 C 0.2681 -0.59028 0.26862 -0.58634 0.26928 -0.58287 C 0.27006 -0.57847 0.27097 -0.57477 0.27175 -0.57037 C 0.27279 -0.56412 0.27214 -0.56759 0.27344 -0.55972 C 0.27435 -0.54722 0.27396 -0.54746 0.2754 -0.54283 C 0.27592 -0.54097 0.27631 -0.53982 0.27683 -0.53843 L 0.27761 -0.53634 L 0.27839 -0.53218 L 0.27839 -0.53195 " pathEditMode="relative" rAng="0" ptsTypes="AAAAAAAAAAAAAAAAAAAAAAAAAAAAAAAAAAAAAAAAAAAAAAAAAAAAAAAAAAAAAAAAAAAAAAAAAAAAAAAAAAAAAAAAAAAAAAAAAAAAAAAAA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98" y="-794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83333E-6 -7.40741E-6 L 5.83333E-6 -7.40741E-6 C 0.00613 -0.01644 0.00678 -0.01644 0.01068 -0.03195 C 0.0116 -0.03542 0.01238 -0.03889 0.01303 -0.04237 C 0.01433 -0.04885 0.01459 -0.05602 0.01667 -0.06158 C 0.01954 -0.06922 0.02201 -0.07524 0.02384 -0.08473 C 0.02423 -0.08681 0.02449 -0.08913 0.02501 -0.09121 C 0.02566 -0.09329 0.0267 -0.09514 0.02735 -0.09746 C 0.02826 -0.10093 0.0293 -0.10903 0.02969 -0.11227 C 0.03009 -0.11436 0.03061 -0.11644 0.031 -0.11852 C 0.03061 -0.12778 0.031 -0.13727 0.02969 -0.14607 C 0.0293 -0.14954 0.02735 -0.15186 0.02618 -0.15464 C 0.0254 -0.15672 0.02462 -0.1588 0.02384 -0.16089 L 0.01785 -0.1926 L 0.0155 -0.20533 L 0.01433 -0.21181 C 0.01433 -0.21274 0.01433 -0.24237 0.01667 -0.25186 C 0.01785 -0.25718 0.02045 -0.26089 0.02266 -0.26459 C 0.02501 -0.27709 0.02227 -0.26482 0.02735 -0.2794 C 0.02826 -0.28218 0.02878 -0.28542 0.02969 -0.28797 C 0.03412 -0.29885 0.03256 -0.28936 0.03568 -0.3007 C 0.03712 -0.30579 0.03699 -0.30996 0.03803 -0.31551 C 0.04272 -0.33751 0.03855 -0.31065 0.04167 -0.33241 C 0.04337 -0.35741 0.04389 -0.35626 0.04167 -0.38959 C 0.04141 -0.39399 0.03985 -0.39792 0.03933 -0.40232 C 0.03855 -0.40788 0.03868 -0.41436 0.03686 -0.41922 C 0.03607 -0.4213 0.03529 -0.42339 0.03451 -0.42547 C 0.03204 -0.43334 0.03126 -0.43982 0.02735 -0.44676 C 0.02618 -0.44885 0.02488 -0.4507 0.02384 -0.45301 C 0.02292 -0.4551 0.0224 -0.45764 0.02136 -0.45926 C 0.02045 -0.46112 0.01889 -0.46181 0.01785 -0.46366 C 0.01537 -0.4676 0.01251 -0.4713 0.01068 -0.47639 C 0.0099 -0.47848 0.00938 -0.48079 0.00834 -0.48264 C 0.0073 -0.4845 0.00587 -0.48542 0.00469 -0.48681 C 0.00261 -0.4926 0.00248 -0.49445 -0.00116 -0.49746 C -0.00351 -0.49931 -0.00833 -0.50163 -0.00833 -0.50163 C -0.01119 -0.50093 -0.01393 -0.49954 -0.01666 -0.49954 C -0.02473 -0.49954 -0.02538 -0.50047 -0.03098 -0.50371 C -0.03515 -0.5095 -0.03606 -0.51389 -0.04166 -0.50811 C -0.04296 -0.50672 -0.04335 -0.50371 -0.04413 -0.50163 C -0.047 -0.48658 -0.04296 -0.50487 -0.04882 -0.48889 C -0.0496 -0.48704 -0.0496 -0.48473 -0.04999 -0.48264 C -0.0509 -0.48542 -0.05182 -0.4882 -0.05247 -0.49121 C -0.0526 -0.4919 -0.05416 -0.5044 -0.05481 -0.50602 C -0.05572 -0.50788 -0.05715 -0.5088 -0.05846 -0.51019 C -0.05924 -0.50996 -0.06718 -0.50834 -0.06913 -0.50602 C -0.07057 -0.50417 -0.07148 -0.50163 -0.07265 -0.49954 C -0.07695 -0.47709 -0.07382 -0.49538 -0.07382 -0.44237 L -0.07382 -0.44237 " pathEditMode="relative" ptsTypes="AAAAAAAAAAAAAAAAAAAAAAAAAAAAAAAAAAAAAAAAAAAAAAAAA">
                                      <p:cBhvr>
                                        <p:cTn id="5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07383 -0.44213 L -0.07383 -0.44213 C -0.07188 -0.43657 -0.07057 -0.43009 -0.06797 -0.42523 C -0.0668 -0.42315 -0.06471 -0.42384 -0.06315 -0.42315 C -0.0612 -0.42245 -0.05925 -0.42176 -0.05716 -0.42106 C -0.05456 -0.40671 -0.05547 -0.41435 -0.05716 -0.38727 C -0.05729 -0.38542 -0.05898 -0.37477 -0.05964 -0.37245 C -0.06029 -0.37014 -0.0612 -0.36829 -0.06198 -0.36597 C -0.06289 -0.36342 -0.06341 -0.36042 -0.06432 -0.35764 C -0.0651 -0.35532 -0.06602 -0.35347 -0.06667 -0.35116 C -0.07279 -0.33241 -0.06563 -0.35185 -0.07148 -0.33634 C -0.07188 -0.33426 -0.07266 -0.33241 -0.07266 -0.33009 C -0.07266 -0.32407 -0.07161 -0.31759 -0.06914 -0.31319 C -0.06771 -0.31065 -0.06589 -0.30903 -0.06432 -0.30671 C -0.06302 -0.30486 -0.06211 -0.30231 -0.06081 -0.30046 C -0.05898 -0.29792 -0.05677 -0.2963 -0.05482 -0.29421 C -0.05313 -0.29213 -0.05169 -0.28981 -0.05013 -0.28773 C -0.05052 -0.28426 -0.05052 -0.28055 -0.0513 -0.27708 C -0.05247 -0.27153 -0.05521 -0.26875 -0.05716 -0.26458 C -0.05846 -0.2618 -0.05964 -0.2588 -0.06081 -0.25602 C -0.06393 -0.24815 -0.06589 -0.24329 -0.06797 -0.23495 C -0.06836 -0.23287 -0.06875 -0.23055 -0.06914 -0.22847 C -0.06875 -0.22153 -0.06849 -0.21435 -0.06797 -0.20741 C -0.06771 -0.20509 -0.06667 -0.20324 -0.06667 -0.20092 C -0.06706 -0.19305 -0.06823 -0.18542 -0.06914 -0.17778 C -0.07005 -0.16944 -0.07409 -0.15833 -0.07747 -0.1544 L -0.08099 -0.15023 C -0.08125 -0.1493 -0.08477 -0.13796 -0.08451 -0.13542 C -0.08425 -0.13102 -0.08346 -0.12662 -0.08216 -0.12268 C -0.08125 -0.11944 -0.07526 -0.11134 -0.07383 -0.10995 C -0.07279 -0.1088 -0.07148 -0.10856 -0.07031 -0.10787 C -0.06875 -0.10579 -0.06732 -0.10324 -0.0655 -0.10162 C -0.06445 -0.10046 -0.06224 -0.10162 -0.06198 -0.0993 C -0.06016 -0.0831 -0.06211 -0.08217 -0.06667 -0.07407 C -0.06966 -0.0581 -0.06563 -0.07778 -0.07031 -0.06134 C -0.07083 -0.05926 -0.07096 -0.05694 -0.07148 -0.05486 C -0.07591 -0.03657 -0.07227 -0.05509 -0.075 -0.04005 C -0.07643 -0.02569 -0.07682 -0.02917 -0.075 -0.01481 C -0.07474 -0.0125 -0.07461 -0.01018 -0.07383 -0.00833 C -0.0724 -0.0044 -0.06758 0.00185 -0.0655 0.0044 C -0.06172 0.0088 -0.05651 0.01366 -0.05247 0.0169 C -0.0513 0.01783 -0.05013 0.01829 -0.04883 0.01921 C -0.04479 0.01852 -0.03607 0.01829 -0.03099 0.01482 C -0.02943 0.01366 -0.02786 0.01227 -0.0263 0.01065 C -0.025 0.00926 -0.02409 0.00695 -0.02279 0.00648 C -0.01927 0.00486 -0.01563 0.00509 -0.01198 0.0044 C -0.00885 0.00509 -0.00573 0.00556 -0.00247 0.00648 C 0.00573 0.00857 0.00104 0.00857 0.00469 0.00857 L 0.00469 0.00857 " pathEditMode="relative" ptsTypes="AAAAAAAAAAAAAAAAAAAAAAAAAAAAAAAAAAAAAAAAAAAAAAAAA">
                                      <p:cBhvr>
                                        <p:cTn id="6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3.7037E-7 L -1.25E-6 0.00023 C 0.00117 -0.00694 0.00261 -0.01389 0.00365 -0.02106 C 0.00755 -0.04768 0.00417 -0.08356 0.00365 -0.10579 C 0.00326 -0.11968 0.00274 -0.11597 -1.25E-6 -0.12685 C -0.00052 -0.12893 -0.00052 -0.13125 -0.00117 -0.13333 C -0.0026 -0.13773 -0.0043 -0.14167 -0.00586 -0.14583 C -0.00677 -0.14815 -0.00729 -0.15046 -0.00833 -0.15231 L -0.01667 -0.16713 C -0.01797 -0.16921 -0.01875 -0.17245 -0.02018 -0.17338 L -0.02734 -0.17778 C -0.02851 -0.18056 -0.03021 -0.1831 -0.03099 -0.18611 C -0.03164 -0.18866 -0.03164 -0.1919 -0.03229 -0.19468 C -0.0345 -0.20764 -0.03385 -0.20509 -0.03685 -0.21574 C -0.03737 -0.21921 -0.0375 -0.22315 -0.03815 -0.22639 C -0.0388 -0.23032 -0.03997 -0.23333 -0.04049 -0.23704 C -0.04401 -0.2625 -0.03906 -0.24259 -0.04401 -0.26018 C -0.0444 -0.26435 -0.0457 -0.28241 -0.04752 -0.28588 L -0.05117 -0.29213 C -0.05325 -0.30231 -0.05104 -0.29514 -0.05586 -0.30255 C -0.05716 -0.3044 -0.05833 -0.30694 -0.0595 -0.30903 C -0.06198 -0.31273 -0.06484 -0.31481 -0.06784 -0.31736 L -0.07265 -0.33426 L -0.075 -0.34282 C -0.07487 -0.3463 -0.07448 -0.36204 -0.07265 -0.36829 C -0.06914 -0.37963 -0.06484 -0.38681 -0.06068 -0.39792 C -0.05833 -0.4044 -0.05716 -0.40718 -0.05469 -0.41481 C -0.05404 -0.41759 -0.05325 -0.42037 -0.05247 -0.42315 C -0.05273 -0.42893 -0.05273 -0.43472 -0.05351 -0.44051 C -0.05443 -0.4463 -0.0569 -0.44745 -0.0595 -0.45069 C -0.06263 -0.45486 -0.06627 -0.45856 -0.06914 -0.46343 C -0.07018 -0.46551 -0.07122 -0.46829 -0.07265 -0.46991 C -0.07435 -0.47176 -0.07656 -0.47245 -0.07851 -0.47407 C -0.08151 -0.47639 -0.0888 -0.4831 -0.09049 -0.48681 C -0.09245 -0.49097 -0.09427 -0.4956 -0.09648 -0.49954 C -0.10117 -0.5081 -0.10078 -0.50301 -0.10469 -0.51204 C -0.10612 -0.51551 -0.10677 -0.51968 -0.10833 -0.52268 C -0.10963 -0.52546 -0.11159 -0.52662 -0.11302 -0.52917 C -0.12474 -0.54768 -0.11601 -0.53681 -0.12383 -0.54606 C -0.12825 -0.55764 -0.12357 -0.54838 -0.12969 -0.5544 C -0.13216 -0.55694 -0.13411 -0.56181 -0.13685 -0.56296 C -0.14284 -0.56551 -0.1401 -0.56412 -0.14531 -0.56713 C -0.15078 -0.56643 -0.15651 -0.56736 -0.16185 -0.56505 C -0.16575 -0.56343 -0.16536 -0.55694 -0.16667 -0.55231 C -0.16732 -0.55 -0.1681 -0.54815 -0.16901 -0.54606 C -0.16927 -0.54329 -0.16862 -0.53819 -0.17018 -0.5375 C -0.17213 -0.53681 -0.17383 -0.54097 -0.175 -0.54398 C -0.17708 -0.54907 -0.17721 -0.55625 -0.17969 -0.56088 C -0.18086 -0.56296 -0.18216 -0.56481 -0.18333 -0.56713 C -0.19219 -0.58657 -0.1862 -0.58171 -0.19401 -0.58611 C -0.19779 -0.58542 -0.20208 -0.58611 -0.20586 -0.58403 C -0.20755 -0.58333 -0.2082 -0.57963 -0.2095 -0.57778 C -0.22174 -0.55926 -0.19987 -0.59583 -0.21901 -0.56505 C -0.22148 -0.56111 -0.22409 -0.55718 -0.22617 -0.55231 C -0.2306 -0.5419 -0.22864 -0.54676 -0.23216 -0.5375 C -0.23255 -0.53472 -0.23151 -0.52917 -0.2332 -0.52917 C -0.23489 -0.52917 -0.23385 -0.53495 -0.2345 -0.5375 C -0.23529 -0.54097 -0.2388 -0.54861 -0.24049 -0.55023 C -0.2418 -0.55162 -0.24362 -0.55162 -0.24518 -0.55231 C -0.25404 -0.54722 -0.2526 -0.55 -0.2595 -0.53542 C -0.26133 -0.53148 -0.26419 -0.52268 -0.26419 -0.52245 C -0.26497 -0.50648 -0.26445 -0.48981 -0.26667 -0.47407 C -0.26706 -0.4713 -0.26719 -0.46829 -0.26784 -0.46551 C -0.27474 -0.43681 -0.26641 -0.47963 -0.27135 -0.45278 C -0.27239 -0.45579 -0.27604 -0.46157 -0.27252 -0.46551 C -0.27187 -0.46643 -0.27096 -0.46412 -0.27018 -0.46343 L -0.27018 -0.46319 " pathEditMode="relative" rAng="0" ptsTypes="AAAAAAAAAAAAAAAAAAAAAAAAAAAAAAAAAAAAAAAAAAAAAAAAAAAAAAAAAAAAAAAAAAA">
                                      <p:cBhvr>
                                        <p:cTn id="6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24" y="-29306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27018 -0.46319 L -0.27018 -0.46296 C -0.27279 -0.45833 -0.275 -0.45278 -0.27773 -0.44792 C -0.28281 -0.43912 -0.28073 -0.44884 -0.28398 -0.43704 C -0.28463 -0.43472 -0.28463 -0.43241 -0.28529 -0.43009 C -0.28672 -0.42569 -0.29036 -0.4169 -0.29036 -0.41667 C -0.2931 -0.40208 -0.28932 -0.42037 -0.29531 -0.39931 C -0.29622 -0.39606 -0.29739 -0.38657 -0.29766 -0.3838 C -0.29726 -0.37431 -0.29766 -0.36435 -0.29648 -0.35486 C -0.29609 -0.35162 -0.29414 -0.34884 -0.29284 -0.3463 C -0.28997 -0.34028 -0.28776 -0.3375 -0.28398 -0.33287 C -0.28281 -0.33148 -0.28138 -0.33032 -0.28034 -0.3287 C -0.27344 -0.31852 -0.27917 -0.32153 -0.26771 -0.31088 C -0.26536 -0.30856 -0.26237 -0.30903 -0.26016 -0.30648 C -0.25898 -0.30486 -0.25794 -0.30301 -0.25651 -0.30208 C -0.25404 -0.3 -0.25117 -0.3 -0.24896 -0.29768 C -0.24349 -0.2912 -0.24661 -0.29375 -0.23893 -0.29097 C -0.23776 -0.28935 -0.2362 -0.28843 -0.23516 -0.28657 C -0.22982 -0.27593 -0.22773 -0.26898 -0.22396 -0.25787 C -0.22083 -0.23495 -0.22513 -0.26343 -0.22018 -0.24005 C -0.21836 -0.23148 -0.21706 -0.22222 -0.21523 -0.21343 C -0.20859 -0.18287 -0.21706 -0.22986 -0.21029 -0.19375 C -0.20976 -0.19074 -0.20937 -0.18773 -0.20885 -0.18472 C -0.2082 -0.18032 -0.20742 -0.17593 -0.20638 -0.17153 C -0.20508 -0.16505 -0.20338 -0.15764 -0.20143 -0.15162 C -0.20065 -0.14954 -0.19974 -0.14722 -0.19883 -0.14514 C -0.19661 -0.13866 -0.19518 -0.13171 -0.19154 -0.12731 C -0.18919 -0.12454 -0.18659 -0.12268 -0.18398 -0.1206 C -0.18151 -0.11898 -0.17643 -0.1162 -0.17643 -0.11597 C -0.16523 -0.11713 -0.1539 -0.11643 -0.14271 -0.11852 C -0.14114 -0.11875 -0.14023 -0.12153 -0.13906 -0.12292 C -0.13698 -0.12454 -0.13164 -0.12662 -0.13021 -0.12731 C -0.12838 -0.12662 -0.12643 -0.12708 -0.12513 -0.125 C -0.1168 -0.11227 -0.12292 -0.11458 -0.11758 -0.10301 C -0.11758 -0.10278 -0.10846 -0.08634 -0.10638 -0.0831 L -0.09792 -0.06759 C -0.09635 -0.06551 -0.09544 -0.0625 -0.09388 -0.06088 L -0.0901 -0.05648 C -0.08112 -0.05949 -0.07747 -0.05903 -0.07018 -0.06551 C -0.06888 -0.06643 -0.06771 -0.06852 -0.06654 -0.06991 C -0.06497 -0.06759 -0.06367 -0.06551 -0.0625 -0.06319 C -0.05911 -0.05579 -0.06081 -0.05625 -0.05755 -0.04768 C -0.05638 -0.04444 -0.05508 -0.0419 -0.0539 -0.03889 C -0.05273 -0.03611 -0.04857 -0.02454 -0.04779 -0.02338 C -0.04622 -0.02199 -0.0375 -0.01759 -0.03515 -0.01667 C -0.02526 -0.01343 -0.02877 -0.0162 -0.02122 -0.01227 C -0.01992 -0.01157 -0.01875 -0.01088 -0.01758 -0.01018 C -0.01588 -0.00926 -0.01406 -0.0088 -0.0125 -0.00787 C -0.0112 -0.00718 -0.01002 -0.00602 -0.00872 -0.00579 C -0.00469 -0.00463 0.00391 -0.00347 0.00391 -0.00301 L 0.00391 -0.00347 " pathEditMode="relative" rAng="0" ptsTypes="AAAAAAAAAAAAAAAAAAAAAAAAAAAAAAAAAAAAAAAAAAAAAAAAAAA">
                                      <p:cBhvr>
                                        <p:cTn id="7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31" y="23009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96296E-6 L -8.33333E-7 0.00023 C -0.00247 -0.00718 -0.00508 -0.01389 -0.00716 -0.0213 C -0.00833 -0.02523 -0.00859 -0.02986 -0.00963 -0.03403 C -0.01068 -0.03843 -0.01211 -0.04236 -0.01315 -0.04676 C -0.01406 -0.05023 -0.01471 -0.05371 -0.01549 -0.05718 C -0.01667 -0.06158 -0.0181 -0.06574 -0.01914 -0.06991 C -0.02083 -0.07685 -0.02253 -0.08403 -0.02383 -0.09121 C -0.02461 -0.09537 -0.02539 -0.09977 -0.0263 -0.10394 C -0.02695 -0.10672 -0.02786 -0.10949 -0.02864 -0.11227 C -0.0319 -0.13565 -0.02617 -0.09908 -0.03698 -0.13773 C -0.03776 -0.14051 -0.03867 -0.14329 -0.03932 -0.14607 C -0.04049 -0.15162 -0.04023 -0.15579 -0.0418 -0.16088 C -0.04232 -0.1632 -0.04336 -0.16528 -0.04414 -0.16736 C -0.04531 -0.16598 -0.04661 -0.16482 -0.04766 -0.1632 C -0.0487 -0.16135 -0.0487 -0.15672 -0.05013 -0.15672 C -0.05169 -0.15672 -0.05234 -0.16111 -0.05364 -0.1632 C -0.05794 -0.16968 -0.06276 -0.175 -0.0668 -0.18218 C -0.07539 -0.19746 -0.06784 -0.18519 -0.07513 -0.19491 C -0.07708 -0.19746 -0.07904 -0.2007 -0.08099 -0.20324 C -0.08437 -0.20787 -0.08542 -0.20834 -0.08932 -0.21181 C -0.0901 -0.21389 -0.09088 -0.21621 -0.0918 -0.21806 C -0.09466 -0.22431 -0.09531 -0.22454 -0.09883 -0.22871 C -0.10156 -0.22246 -0.10273 -0.21875 -0.10599 -0.21389 C -0.10716 -0.21227 -0.10846 -0.21111 -0.10963 -0.20973 C -0.11159 -0.21181 -0.11367 -0.21366 -0.11549 -0.21598 C -0.11693 -0.21783 -0.11784 -0.22037 -0.11914 -0.22246 C -0.12187 -0.22662 -0.12487 -0.23056 -0.12747 -0.23519 C -0.13229 -0.24375 -0.13216 -0.24653 -0.13581 -0.25625 C -0.13685 -0.25926 -0.13815 -0.26181 -0.13932 -0.26482 C -0.1401 -0.26898 -0.14271 -0.28357 -0.14414 -0.28797 C -0.14505 -0.29098 -0.14674 -0.29329 -0.14766 -0.29653 C -0.15026 -0.30463 -0.15182 -0.31389 -0.15482 -0.32176 C -0.1556 -0.32408 -0.15664 -0.32593 -0.15716 -0.32824 C -0.15781 -0.3301 -0.15781 -0.33264 -0.15846 -0.33449 C -0.16419 -0.35278 -0.1595 -0.33426 -0.16549 -0.34931 C -0.17018 -0.36111 -0.16562 -0.3551 -0.17031 -0.36852 C -0.17122 -0.37107 -0.17279 -0.37246 -0.17383 -0.37477 C -0.17513 -0.37755 -0.1763 -0.38033 -0.17747 -0.38334 C -0.17956 -0.39445 -0.17695 -0.38681 -0.18463 -0.39167 C -0.20117 -0.40232 -0.18489 -0.39283 -0.19531 -0.4044 C -0.19713 -0.40648 -0.19935 -0.40718 -0.2013 -0.40857 C -0.20325 -0.41227 -0.20521 -0.41598 -0.20716 -0.41922 C -0.2095 -0.42292 -0.21224 -0.42593 -0.21432 -0.42986 C -0.21693 -0.43449 -0.21901 -0.43982 -0.22148 -0.44468 C -0.22383 -0.44908 -0.22643 -0.45301 -0.22864 -0.45741 C -0.23073 -0.46135 -0.23255 -0.46598 -0.23463 -0.47014 C -0.23646 -0.47361 -0.2388 -0.47662 -0.24062 -0.48056 C -0.24206 -0.4838 -0.24284 -0.48773 -0.24414 -0.49121 C -0.24518 -0.49422 -0.24661 -0.49676 -0.24766 -0.49977 C -0.2487 -0.50232 -0.24896 -0.50556 -0.25013 -0.5081 C -0.25221 -0.51273 -0.25729 -0.52084 -0.25729 -0.5206 C -0.25768 -0.51875 -0.2582 -0.51667 -0.25846 -0.51459 C -0.25898 -0.50949 -0.25742 -0.50255 -0.25963 -0.49977 C -0.2612 -0.49746 -0.26172 -0.50556 -0.26315 -0.5081 C -0.26419 -0.50996 -0.26562 -0.51065 -0.2668 -0.51227 C -0.26927 -0.51644 -0.27148 -0.52084 -0.27396 -0.525 C -0.27513 -0.52709 -0.27604 -0.52986 -0.27747 -0.53148 C -0.27864 -0.53287 -0.27982 -0.53426 -0.28099 -0.53565 C -0.28268 -0.53773 -0.28398 -0.54051 -0.28581 -0.5419 C -0.28724 -0.54329 -0.28893 -0.54352 -0.29062 -0.54422 C -0.2918 -0.5456 -0.29284 -0.54723 -0.29414 -0.54838 C -0.29531 -0.54931 -0.29661 -0.54931 -0.29766 -0.55047 C -0.30026 -0.55301 -0.30247 -0.55602 -0.30482 -0.55903 C -0.30781 -0.5625 -0.30846 -0.56412 -0.31198 -0.56528 C -0.31471 -0.56621 -0.31758 -0.56667 -0.32031 -0.56736 C -0.32148 -0.56806 -0.32266 -0.56945 -0.32396 -0.56945 C -0.34219 -0.56945 -0.33177 -0.56435 -0.34062 -0.56945 C -0.3418 -0.57153 -0.34284 -0.57385 -0.34414 -0.57593 C -0.34518 -0.57755 -0.34674 -0.57824 -0.34766 -0.5801 C -0.3487 -0.58195 -0.34896 -0.58473 -0.35013 -0.58635 C -0.35143 -0.58843 -0.35338 -0.58912 -0.35482 -0.59074 C -0.35846 -0.59468 -0.36211 -0.59885 -0.36562 -0.60348 C -0.36719 -0.60556 -0.36849 -0.60834 -0.37031 -0.60973 C -0.372 -0.61111 -0.38047 -0.61482 -0.38346 -0.61598 C -0.38503 -0.61389 -0.38672 -0.61204 -0.38815 -0.60973 C -0.39075 -0.60579 -0.39531 -0.59699 -0.39531 -0.59676 C -0.39857 -0.57963 -0.39323 -0.60672 -0.40247 -0.57385 C -0.40325 -0.57084 -0.40417 -0.56829 -0.40482 -0.56528 C -0.40534 -0.5632 -0.40547 -0.56088 -0.40599 -0.55903 C -0.40703 -0.55533 -0.40859 -0.55209 -0.40963 -0.54838 C -0.41055 -0.54491 -0.41094 -0.54121 -0.41198 -0.53773 C -0.41302 -0.53473 -0.41445 -0.53218 -0.41562 -0.5294 C -0.41719 -0.52523 -0.42031 -0.51667 -0.42031 -0.51644 C -0.42148 -0.51875 -0.42253 -0.52107 -0.42396 -0.52292 C -0.43307 -0.53519 -0.43242 -0.52871 -0.44779 -0.525 C -0.44935 -0.52361 -0.45104 -0.52269 -0.45247 -0.52084 C -0.45391 -0.51898 -0.45482 -0.51644 -0.45612 -0.51459 C -0.45716 -0.51297 -0.45846 -0.51158 -0.45963 -0.51019 C -0.46081 -0.50417 -0.46107 -0.50139 -0.46315 -0.49537 C -0.46419 -0.49236 -0.46562 -0.48982 -0.4668 -0.48704 C -0.46901 -0.4713 -0.46745 -0.4838 -0.46914 -0.45949 C -0.46953 -0.4544 -0.46992 -0.44954 -0.47031 -0.44468 C -0.47174 -0.4294 -0.47148 -0.43912 -0.47148 -0.42778 L -0.47148 -0.42755 " pathEditMode="relative" rAng="0" ptsTypes="AAAAAAAAAAAAAAAAAAAAAAAAAAAAAAAAAAAAAAAAAAAAAAAAAAAAAAAAAAAAAAAAAAAAAAAAAAAAAAAAAAAAAAAAAAAAAAA">
                                      <p:cBhvr>
                                        <p:cTn id="8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81" y="-30787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0.47148 -0.42755 L -0.47148 -0.42755 C -0.47083 -0.42176 -0.47018 -0.41574 -0.46927 -0.40973 C -0.46888 -0.40695 -0.46849 -0.4044 -0.4681 -0.40185 C -0.46771 -0.39792 -0.46784 -0.39352 -0.46706 -0.38982 C -0.46654 -0.38727 -0.46562 -0.38565 -0.46471 -0.38357 C -0.4625 -0.3794 -0.45794 -0.37176 -0.45794 -0.37153 C -0.45026 -0.37246 -0.44258 -0.37361 -0.43489 -0.37361 C -0.43255 -0.37361 -0.42995 -0.37385 -0.42799 -0.37176 C -0.42578 -0.36898 -0.42539 -0.36297 -0.42357 -0.35973 C -0.42226 -0.35764 -0.42122 -0.35556 -0.42005 -0.35348 C -0.4095 -0.33843 -0.425 -0.36482 -0.41315 -0.34144 C -0.41094 -0.33727 -0.40807 -0.33426 -0.40625 -0.32963 C -0.40547 -0.32755 -0.40495 -0.32523 -0.40391 -0.32361 C -0.40299 -0.32176 -0.40156 -0.32107 -0.40052 -0.31945 C -0.39661 -0.31389 -0.39609 -0.3088 -0.3901 -0.30556 C -0.3832 -0.30139 -0.38802 -0.30371 -0.37539 -0.30162 C -0.36901 -0.29422 -0.37435 -0.30162 -0.36966 -0.29144 C -0.36862 -0.28935 -0.36719 -0.2875 -0.36614 -0.28565 C -0.36497 -0.28287 -0.3638 -0.2801 -0.36276 -0.27755 C -0.36003 -0.25926 -0.3638 -0.28125 -0.3569 -0.25741 C -0.35508 -0.25093 -0.35091 -0.23519 -0.34779 -0.23334 L -0.3444 -0.23148 C -0.33906 -0.22199 -0.34297 -0.22824 -0.3375 -0.2213 C -0.33594 -0.21945 -0.33463 -0.21667 -0.33281 -0.21528 C -0.32917 -0.21204 -0.32148 -0.20718 -0.32148 -0.20695 C -0.31797 -0.20857 -0.31432 -0.2088 -0.3112 -0.21111 C -0.30378 -0.21713 -0.30833 -0.21783 -0.30534 -0.22523 C -0.30286 -0.23195 -0.30208 -0.23125 -0.29844 -0.23334 L -0.29049 -0.21945 L -0.28711 -0.21343 C -0.2845 -0.2 -0.28802 -0.21528 -0.28125 -0.20139 C -0.28021 -0.19885 -0.28008 -0.1956 -0.27904 -0.19329 C -0.27812 -0.19144 -0.27669 -0.19051 -0.27552 -0.18935 C -0.26406 -0.17408 -0.27604 -0.18773 -0.26302 -0.17523 C -0.26094 -0.17338 -0.25911 -0.1713 -0.25729 -0.16922 C -0.25612 -0.16806 -0.25495 -0.16621 -0.25391 -0.16528 C -0.25273 -0.16435 -0.25143 -0.16389 -0.25039 -0.1632 C -0.24922 -0.16111 -0.24831 -0.15857 -0.247 -0.15718 C -0.24062 -0.15047 -0.23867 -0.15371 -0.23086 -0.1551 C -0.22956 -0.16181 -0.22969 -0.16227 -0.22734 -0.16922 C -0.22682 -0.1713 -0.22617 -0.17361 -0.22513 -0.17523 C -0.22292 -0.17917 -0.22096 -0.17963 -0.21823 -0.18125 C -0.21029 -0.17408 -0.21484 -0.1794 -0.20573 -0.1632 L -0.20221 -0.15718 L -0.19883 -0.15116 C -0.19766 -0.14514 -0.19779 -0.14445 -0.19531 -0.13912 C -0.19427 -0.13681 -0.19297 -0.13542 -0.19193 -0.1331 C -0.19101 -0.13125 -0.19049 -0.12871 -0.18958 -0.12709 C -0.18867 -0.12547 -0.18724 -0.12454 -0.1862 -0.12315 C -0.18008 -0.11551 -0.18372 -0.11829 -0.17812 -0.11528 C -0.17513 -0.11574 -0.17174 -0.11482 -0.16901 -0.11713 C -0.16601 -0.11945 -0.16497 -0.12662 -0.16211 -0.12917 C -0.15599 -0.13449 -0.15911 -0.13241 -0.15286 -0.13519 L -0.14596 -0.12315 C -0.14492 -0.12107 -0.14362 -0.11945 -0.14258 -0.11713 C -0.14154 -0.11459 -0.14023 -0.11181 -0.13906 -0.10903 C -0.13802 -0.10579 -0.13724 -0.10209 -0.13568 -0.09908 C -0.13489 -0.09723 -0.13333 -0.09653 -0.13229 -0.09491 C -0.13112 -0.09329 -0.12982 -0.09121 -0.12878 -0.08912 C -0.12799 -0.08704 -0.1276 -0.08473 -0.12656 -0.08287 C -0.12448 -0.07986 -0.12161 -0.07824 -0.11966 -0.075 C -0.11784 -0.07176 -0.11094 -0.05834 -0.10703 -0.05486 C -0.1056 -0.05371 -0.10404 -0.05348 -0.10247 -0.05278 C -0.09818 -0.05348 -0.09401 -0.05348 -0.08984 -0.05486 C -0.08815 -0.05556 -0.08698 -0.0581 -0.08529 -0.05903 C -0.08385 -0.05973 -0.07122 -0.06273 -0.07044 -0.06297 C -0.06719 -0.06227 -0.06406 -0.06273 -0.0612 -0.06111 C -0.05508 -0.05718 -0.05495 -0.05278 -0.05078 -0.04699 C -0.04987 -0.04537 -0.04857 -0.04445 -0.04739 -0.04306 C -0.04036 -0.02454 -0.05013 -0.04699 -0.04167 -0.03496 C -0.04023 -0.03264 -0.03971 -0.02917 -0.03828 -0.02685 C -0.03724 -0.02523 -0.03594 -0.02431 -0.03476 -0.02292 C -0.03359 -0.02107 -0.03281 -0.01852 -0.03138 -0.0169 C -0.03034 -0.01551 -0.02904 -0.01574 -0.02799 -0.01505 C -0.02669 -0.01389 -0.02578 -0.01181 -0.02448 -0.01088 C -0.02266 -0.00926 -0.01836 -0.00764 -0.01641 -0.00695 C -0.01419 -0.00579 -0.0095 -0.00278 -0.0095 -0.00278 C -0.00846 -0.00348 -0.00703 -0.00324 -0.00612 -0.00486 C -0.00534 -0.00648 -0.00508 -0.01088 -0.00508 -0.01065 L -0.0026 -0.00278 L -0.0026 0.00139 L -0.00391 -0.00093 " pathEditMode="relative" rAng="0" ptsTypes="AAAAAAAAAAAAAAAAAAAAAAAAAAAAAAAAAAAAAAAAAAAAAAAAAAAAAAAAAAAAAAAAAAAAAAAAAAAAAAAAAAA">
                                      <p:cBhvr>
                                        <p:cTn id="8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38" y="21435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3" grpId="0"/>
      <p:bldP spid="13" grpId="1"/>
      <p:bldP spid="14" grpId="0"/>
      <p:bldP spid="14" grpId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t="-9000" r="-1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21AA11C-7F63-BC47-661D-443B1C32C0CF}"/>
              </a:ext>
            </a:extLst>
          </p:cNvPr>
          <p:cNvSpPr txBox="1"/>
          <p:nvPr/>
        </p:nvSpPr>
        <p:spPr>
          <a:xfrm>
            <a:off x="725213" y="745020"/>
            <a:ext cx="10941269" cy="2677656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Vận dụng 1: 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Tính khối lượng của muối ăn NaCl tan được trong 500 gam nước ở nhiệt độ 25</a:t>
            </a:r>
            <a:r>
              <a:rPr lang="vi-V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 thu được dung dịch bão hòa. Biết rằng độ tan của NaCl trong nước ở nhiệt độ này là 36 gam.</a:t>
            </a:r>
          </a:p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Vận dụng 2: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spc="8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°C,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òa tan m gam </a:t>
            </a:r>
            <a:r>
              <a:rPr lang="en-US" sz="2800" spc="8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O</a:t>
            </a:r>
            <a:r>
              <a:rPr lang="en-US" sz="2800" spc="8" baseline="-25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vào 150 gam nước thì được dung dịch bão hòa. Biết độ tan của </a:t>
            </a:r>
            <a:r>
              <a:rPr lang="en-US" sz="2800" spc="8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O</a:t>
            </a:r>
            <a:r>
              <a:rPr lang="en-US" sz="2800" spc="8" baseline="-25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ở nhiệt độ đó là 30 gam. Tính giá trị của m.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4B7B64A-2ED7-9EF5-E25B-8FDAE7CE6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520590"/>
              </p:ext>
            </p:extLst>
          </p:nvPr>
        </p:nvGraphicFramePr>
        <p:xfrm>
          <a:off x="1696435" y="4716360"/>
          <a:ext cx="23987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520560" progId="Equation.DSMT4">
                  <p:embed/>
                </p:oleObj>
              </mc:Choice>
              <mc:Fallback>
                <p:oleObj name="Equation" r:id="rId3" imgW="1015920" imgH="520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7CDA224-037B-94B8-F586-55EEC04C4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6435" y="4716360"/>
                        <a:ext cx="2398713" cy="1227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89D2BE0-F30A-88ED-5AC7-293EF23AFCBC}"/>
              </a:ext>
            </a:extLst>
          </p:cNvPr>
          <p:cNvSpPr txBox="1"/>
          <p:nvPr/>
        </p:nvSpPr>
        <p:spPr>
          <a:xfrm>
            <a:off x="3037153" y="21138"/>
            <a:ext cx="4388405" cy="58477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EC3F681-2BA0-B511-FA71-6B5FEE005658}"/>
                  </a:ext>
                </a:extLst>
              </p:cNvPr>
              <p:cNvSpPr txBox="1"/>
              <p:nvPr/>
            </p:nvSpPr>
            <p:spPr>
              <a:xfrm>
                <a:off x="4792717" y="4901831"/>
                <a:ext cx="4319752" cy="856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200" b="1">
                    <a:solidFill>
                      <a:srgbClr val="0000CC"/>
                    </a:solidFill>
                    <a:latin typeface="+mj-lt"/>
                    <a:sym typeface="Symbol" panose="05050102010706020507" pitchFamily="18" charset="2"/>
                  </a:rPr>
                  <a:t> m</a:t>
                </a:r>
                <a:r>
                  <a:rPr lang="vi-VN" sz="3200" b="1" baseline="-25000">
                    <a:solidFill>
                      <a:srgbClr val="0000CC"/>
                    </a:solidFill>
                    <a:latin typeface="+mj-lt"/>
                    <a:sym typeface="Symbol" panose="05050102010706020507" pitchFamily="18" charset="2"/>
                  </a:rPr>
                  <a:t>ct</a:t>
                </a:r>
                <a:r>
                  <a:rPr lang="vi-VN" sz="3200" b="1">
                    <a:solidFill>
                      <a:srgbClr val="0000CC"/>
                    </a:solidFill>
                    <a:latin typeface="+mj-lt"/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vi-VN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𝑺</m:t>
                        </m:r>
                        <m:r>
                          <a:rPr lang="vi-VN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 .  </m:t>
                        </m:r>
                        <m:sSub>
                          <m:sSubPr>
                            <m:ctrlPr>
                              <a:rPr lang="vi-VN" sz="32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vi-VN" sz="32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𝒎</m:t>
                            </m:r>
                          </m:e>
                          <m:sub>
                            <m:sSub>
                              <m:sSubPr>
                                <m:ctrlPr>
                                  <a:rPr lang="vi-VN" sz="3200" b="1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vi-VN" sz="3200" b="1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vi-VN" sz="3200" b="1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32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𝑶</m:t>
                            </m:r>
                          </m:sub>
                        </m:sSub>
                      </m:num>
                      <m:den>
                        <m:r>
                          <a:rPr lang="vi-VN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𝟎𝟎</m:t>
                        </m:r>
                      </m:den>
                    </m:f>
                  </m:oMath>
                </a14:m>
                <a:endParaRPr lang="vi-VN" sz="3200" b="1">
                  <a:solidFill>
                    <a:srgbClr val="0000CC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EC3F681-2BA0-B511-FA71-6B5FEE0056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717" y="4901831"/>
                <a:ext cx="4319752" cy="856196"/>
              </a:xfrm>
              <a:prstGeom prst="rect">
                <a:avLst/>
              </a:prstGeom>
              <a:blipFill>
                <a:blip r:embed="rId5"/>
                <a:stretch>
                  <a:fillRect l="-3526" b="-85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155102B-2CF4-6C8B-7860-21D9A3971757}"/>
              </a:ext>
            </a:extLst>
          </p:cNvPr>
          <p:cNvSpPr txBox="1"/>
          <p:nvPr/>
        </p:nvSpPr>
        <p:spPr>
          <a:xfrm>
            <a:off x="3037153" y="3577478"/>
            <a:ext cx="4388405" cy="58477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</a:p>
        </p:txBody>
      </p:sp>
    </p:spTree>
    <p:extLst>
      <p:ext uri="{BB962C8B-B14F-4D97-AF65-F5344CB8AC3E}">
        <p14:creationId xmlns:p14="http://schemas.microsoft.com/office/powerpoint/2010/main" val="3581764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7BE39840-65AA-4C36-AFCA-07DEB293ABCE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7DD7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ea"/>
              <a:sym typeface="+mn-lt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8B93F2F3-DDDE-409A-B607-B883D43C6DF0}"/>
              </a:ext>
            </a:extLst>
          </p:cNvPr>
          <p:cNvGrpSpPr/>
          <p:nvPr/>
        </p:nvGrpSpPr>
        <p:grpSpPr>
          <a:xfrm flipH="1">
            <a:off x="5785945" y="3694121"/>
            <a:ext cx="6433316" cy="3177906"/>
            <a:chOff x="0" y="4611187"/>
            <a:chExt cx="6302768" cy="2246813"/>
          </a:xfrm>
        </p:grpSpPr>
        <p:sp>
          <p:nvSpPr>
            <p:cNvPr id="19" name="任意多边形 57">
              <a:extLst>
                <a:ext uri="{FF2B5EF4-FFF2-40B4-BE49-F238E27FC236}">
                  <a16:creationId xmlns:a16="http://schemas.microsoft.com/office/drawing/2014/main" id="{965A93AB-4DA8-48F1-96E8-F6AE6608B951}"/>
                </a:ext>
              </a:extLst>
            </p:cNvPr>
            <p:cNvSpPr/>
            <p:nvPr/>
          </p:nvSpPr>
          <p:spPr>
            <a:xfrm>
              <a:off x="0" y="4611187"/>
              <a:ext cx="6302768" cy="2246813"/>
            </a:xfrm>
            <a:custGeom>
              <a:avLst/>
              <a:gdLst>
                <a:gd name="connsiteX0" fmla="*/ 0 w 6302768"/>
                <a:gd name="connsiteY0" fmla="*/ 0 h 2246813"/>
                <a:gd name="connsiteX1" fmla="*/ 529046 w 6302768"/>
                <a:gd name="connsiteY1" fmla="*/ 529046 h 2246813"/>
                <a:gd name="connsiteX2" fmla="*/ 518298 w 6302768"/>
                <a:gd name="connsiteY2" fmla="*/ 635667 h 2246813"/>
                <a:gd name="connsiteX3" fmla="*/ 518255 w 6302768"/>
                <a:gd name="connsiteY3" fmla="*/ 635806 h 2246813"/>
                <a:gd name="connsiteX4" fmla="*/ 549544 w 6302768"/>
                <a:gd name="connsiteY4" fmla="*/ 638960 h 2246813"/>
                <a:gd name="connsiteX5" fmla="*/ 941024 w 6302768"/>
                <a:gd name="connsiteY5" fmla="*/ 922250 h 2246813"/>
                <a:gd name="connsiteX6" fmla="*/ 953618 w 6302768"/>
                <a:gd name="connsiteY6" fmla="*/ 949245 h 2246813"/>
                <a:gd name="connsiteX7" fmla="*/ 1023820 w 6302768"/>
                <a:gd name="connsiteY7" fmla="*/ 911140 h 2246813"/>
                <a:gd name="connsiteX8" fmla="*/ 1201783 w 6302768"/>
                <a:gd name="connsiteY8" fmla="*/ 875211 h 2246813"/>
                <a:gd name="connsiteX9" fmla="*/ 1623054 w 6302768"/>
                <a:gd name="connsiteY9" fmla="*/ 1154448 h 2246813"/>
                <a:gd name="connsiteX10" fmla="*/ 1641912 w 6302768"/>
                <a:gd name="connsiteY10" fmla="*/ 1215198 h 2246813"/>
                <a:gd name="connsiteX11" fmla="*/ 1685221 w 6302768"/>
                <a:gd name="connsiteY11" fmla="*/ 1162707 h 2246813"/>
                <a:gd name="connsiteX12" fmla="*/ 2063931 w 6302768"/>
                <a:gd name="connsiteY12" fmla="*/ 1005840 h 2246813"/>
                <a:gd name="connsiteX13" fmla="*/ 2363377 w 6302768"/>
                <a:gd name="connsiteY13" fmla="*/ 1097308 h 2246813"/>
                <a:gd name="connsiteX14" fmla="*/ 2409428 w 6302768"/>
                <a:gd name="connsiteY14" fmla="*/ 1135304 h 2246813"/>
                <a:gd name="connsiteX15" fmla="*/ 2480562 w 6302768"/>
                <a:gd name="connsiteY15" fmla="*/ 1076613 h 2246813"/>
                <a:gd name="connsiteX16" fmla="*/ 2926079 w 6302768"/>
                <a:gd name="connsiteY16" fmla="*/ 940526 h 2246813"/>
                <a:gd name="connsiteX17" fmla="*/ 3722913 w 6302768"/>
                <a:gd name="connsiteY17" fmla="*/ 1737360 h 2246813"/>
                <a:gd name="connsiteX18" fmla="*/ 3716237 w 6302768"/>
                <a:gd name="connsiteY18" fmla="*/ 1825599 h 2246813"/>
                <a:gd name="connsiteX19" fmla="*/ 3728546 w 6302768"/>
                <a:gd name="connsiteY19" fmla="*/ 1815443 h 2246813"/>
                <a:gd name="connsiteX20" fmla="*/ 3984171 w 6302768"/>
                <a:gd name="connsiteY20" fmla="*/ 1737360 h 2246813"/>
                <a:gd name="connsiteX21" fmla="*/ 4363289 w 6302768"/>
                <a:gd name="connsiteY21" fmla="*/ 1938935 h 2246813"/>
                <a:gd name="connsiteX22" fmla="*/ 4386727 w 6302768"/>
                <a:gd name="connsiteY22" fmla="*/ 1982117 h 2246813"/>
                <a:gd name="connsiteX23" fmla="*/ 4407931 w 6302768"/>
                <a:gd name="connsiteY23" fmla="*/ 1913809 h 2246813"/>
                <a:gd name="connsiteX24" fmla="*/ 5087982 w 6302768"/>
                <a:gd name="connsiteY24" fmla="*/ 1463040 h 2246813"/>
                <a:gd name="connsiteX25" fmla="*/ 5768034 w 6302768"/>
                <a:gd name="connsiteY25" fmla="*/ 1913808 h 2246813"/>
                <a:gd name="connsiteX26" fmla="*/ 5783337 w 6302768"/>
                <a:gd name="connsiteY26" fmla="*/ 1963108 h 2246813"/>
                <a:gd name="connsiteX27" fmla="*/ 5810304 w 6302768"/>
                <a:gd name="connsiteY27" fmla="*/ 1948471 h 2246813"/>
                <a:gd name="connsiteX28" fmla="*/ 5950132 w 6302768"/>
                <a:gd name="connsiteY28" fmla="*/ 1920241 h 2246813"/>
                <a:gd name="connsiteX29" fmla="*/ 6281131 w 6302768"/>
                <a:gd name="connsiteY29" fmla="*/ 2139642 h 2246813"/>
                <a:gd name="connsiteX30" fmla="*/ 6302768 w 6302768"/>
                <a:gd name="connsiteY30" fmla="*/ 2246812 h 2246813"/>
                <a:gd name="connsiteX31" fmla="*/ 4585063 w 6302768"/>
                <a:gd name="connsiteY31" fmla="*/ 2246812 h 2246813"/>
                <a:gd name="connsiteX32" fmla="*/ 4585063 w 6302768"/>
                <a:gd name="connsiteY32" fmla="*/ 2246813 h 2246813"/>
                <a:gd name="connsiteX33" fmla="*/ 0 w 6302768"/>
                <a:gd name="connsiteY33" fmla="*/ 2246813 h 22468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6302768" h="2246813">
                  <a:moveTo>
                    <a:pt x="0" y="0"/>
                  </a:moveTo>
                  <a:cubicBezTo>
                    <a:pt x="292184" y="0"/>
                    <a:pt x="529046" y="236862"/>
                    <a:pt x="529046" y="529046"/>
                  </a:cubicBezTo>
                  <a:cubicBezTo>
                    <a:pt x="529046" y="565569"/>
                    <a:pt x="525345" y="601228"/>
                    <a:pt x="518298" y="635667"/>
                  </a:cubicBezTo>
                  <a:lnTo>
                    <a:pt x="518255" y="635806"/>
                  </a:lnTo>
                  <a:lnTo>
                    <a:pt x="549544" y="638960"/>
                  </a:lnTo>
                  <a:cubicBezTo>
                    <a:pt x="716958" y="673218"/>
                    <a:pt x="858449" y="778645"/>
                    <a:pt x="941024" y="922250"/>
                  </a:cubicBezTo>
                  <a:lnTo>
                    <a:pt x="953618" y="949245"/>
                  </a:lnTo>
                  <a:lnTo>
                    <a:pt x="1023820" y="911140"/>
                  </a:lnTo>
                  <a:cubicBezTo>
                    <a:pt x="1078519" y="888005"/>
                    <a:pt x="1138657" y="875211"/>
                    <a:pt x="1201783" y="875211"/>
                  </a:cubicBezTo>
                  <a:cubicBezTo>
                    <a:pt x="1391162" y="875211"/>
                    <a:pt x="1553648" y="990352"/>
                    <a:pt x="1623054" y="1154448"/>
                  </a:cubicBezTo>
                  <a:lnTo>
                    <a:pt x="1641912" y="1215198"/>
                  </a:lnTo>
                  <a:lnTo>
                    <a:pt x="1685221" y="1162707"/>
                  </a:lnTo>
                  <a:cubicBezTo>
                    <a:pt x="1782141" y="1065787"/>
                    <a:pt x="1916036" y="1005840"/>
                    <a:pt x="2063931" y="1005840"/>
                  </a:cubicBezTo>
                  <a:cubicBezTo>
                    <a:pt x="2174853" y="1005840"/>
                    <a:pt x="2277899" y="1039560"/>
                    <a:pt x="2363377" y="1097308"/>
                  </a:cubicBezTo>
                  <a:lnTo>
                    <a:pt x="2409428" y="1135304"/>
                  </a:lnTo>
                  <a:lnTo>
                    <a:pt x="2480562" y="1076613"/>
                  </a:lnTo>
                  <a:cubicBezTo>
                    <a:pt x="2607737" y="990695"/>
                    <a:pt x="2761050" y="940526"/>
                    <a:pt x="2926079" y="940526"/>
                  </a:cubicBezTo>
                  <a:cubicBezTo>
                    <a:pt x="3366158" y="940526"/>
                    <a:pt x="3722913" y="1297281"/>
                    <a:pt x="3722913" y="1737360"/>
                  </a:cubicBezTo>
                  <a:lnTo>
                    <a:pt x="3716237" y="1825599"/>
                  </a:lnTo>
                  <a:lnTo>
                    <a:pt x="3728546" y="1815443"/>
                  </a:lnTo>
                  <a:cubicBezTo>
                    <a:pt x="3801516" y="1766145"/>
                    <a:pt x="3889482" y="1737360"/>
                    <a:pt x="3984171" y="1737360"/>
                  </a:cubicBezTo>
                  <a:cubicBezTo>
                    <a:pt x="4141987" y="1737360"/>
                    <a:pt x="4281127" y="1817319"/>
                    <a:pt x="4363289" y="1938935"/>
                  </a:cubicBezTo>
                  <a:lnTo>
                    <a:pt x="4386727" y="1982117"/>
                  </a:lnTo>
                  <a:lnTo>
                    <a:pt x="4407931" y="1913809"/>
                  </a:lnTo>
                  <a:cubicBezTo>
                    <a:pt x="4519973" y="1648911"/>
                    <a:pt x="4782272" y="1463040"/>
                    <a:pt x="5087982" y="1463040"/>
                  </a:cubicBezTo>
                  <a:cubicBezTo>
                    <a:pt x="5393692" y="1463040"/>
                    <a:pt x="5655991" y="1648911"/>
                    <a:pt x="5768034" y="1913808"/>
                  </a:cubicBezTo>
                  <a:lnTo>
                    <a:pt x="5783337" y="1963108"/>
                  </a:lnTo>
                  <a:lnTo>
                    <a:pt x="5810304" y="1948471"/>
                  </a:lnTo>
                  <a:cubicBezTo>
                    <a:pt x="5853282" y="1930293"/>
                    <a:pt x="5900533" y="1920241"/>
                    <a:pt x="5950132" y="1920241"/>
                  </a:cubicBezTo>
                  <a:cubicBezTo>
                    <a:pt x="6098930" y="1920241"/>
                    <a:pt x="6226597" y="2010709"/>
                    <a:pt x="6281131" y="2139642"/>
                  </a:cubicBezTo>
                  <a:lnTo>
                    <a:pt x="6302768" y="2246812"/>
                  </a:lnTo>
                  <a:lnTo>
                    <a:pt x="4585063" y="2246812"/>
                  </a:lnTo>
                  <a:lnTo>
                    <a:pt x="4585063" y="2246813"/>
                  </a:lnTo>
                  <a:lnTo>
                    <a:pt x="0" y="2246813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bg1"/>
              </a:solidFill>
            </a:ln>
            <a:effectLst>
              <a:outerShdw blurRad="203200" dist="63500" dir="18900000" algn="bl" rotWithShape="0">
                <a:schemeClr val="bg1">
                  <a:alpha val="5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ea"/>
                <a:sym typeface="+mn-lt"/>
              </a:endParaRPr>
            </a:p>
          </p:txBody>
        </p:sp>
        <p:sp>
          <p:nvSpPr>
            <p:cNvPr id="20" name="任意多边形 58">
              <a:extLst>
                <a:ext uri="{FF2B5EF4-FFF2-40B4-BE49-F238E27FC236}">
                  <a16:creationId xmlns:a16="http://schemas.microsoft.com/office/drawing/2014/main" id="{45BE64CD-6B64-44DE-A951-628AB4917DE5}"/>
                </a:ext>
              </a:extLst>
            </p:cNvPr>
            <p:cNvSpPr/>
            <p:nvPr/>
          </p:nvSpPr>
          <p:spPr>
            <a:xfrm>
              <a:off x="0" y="4611187"/>
              <a:ext cx="6302768" cy="2246813"/>
            </a:xfrm>
            <a:custGeom>
              <a:avLst/>
              <a:gdLst>
                <a:gd name="connsiteX0" fmla="*/ 0 w 6302768"/>
                <a:gd name="connsiteY0" fmla="*/ 0 h 2246813"/>
                <a:gd name="connsiteX1" fmla="*/ 529046 w 6302768"/>
                <a:gd name="connsiteY1" fmla="*/ 529046 h 2246813"/>
                <a:gd name="connsiteX2" fmla="*/ 518298 w 6302768"/>
                <a:gd name="connsiteY2" fmla="*/ 635667 h 2246813"/>
                <a:gd name="connsiteX3" fmla="*/ 518255 w 6302768"/>
                <a:gd name="connsiteY3" fmla="*/ 635806 h 2246813"/>
                <a:gd name="connsiteX4" fmla="*/ 549544 w 6302768"/>
                <a:gd name="connsiteY4" fmla="*/ 638960 h 2246813"/>
                <a:gd name="connsiteX5" fmla="*/ 941024 w 6302768"/>
                <a:gd name="connsiteY5" fmla="*/ 922250 h 2246813"/>
                <a:gd name="connsiteX6" fmla="*/ 953618 w 6302768"/>
                <a:gd name="connsiteY6" fmla="*/ 949245 h 2246813"/>
                <a:gd name="connsiteX7" fmla="*/ 1023820 w 6302768"/>
                <a:gd name="connsiteY7" fmla="*/ 911140 h 2246813"/>
                <a:gd name="connsiteX8" fmla="*/ 1201783 w 6302768"/>
                <a:gd name="connsiteY8" fmla="*/ 875211 h 2246813"/>
                <a:gd name="connsiteX9" fmla="*/ 1623054 w 6302768"/>
                <a:gd name="connsiteY9" fmla="*/ 1154448 h 2246813"/>
                <a:gd name="connsiteX10" fmla="*/ 1641912 w 6302768"/>
                <a:gd name="connsiteY10" fmla="*/ 1215198 h 2246813"/>
                <a:gd name="connsiteX11" fmla="*/ 1685221 w 6302768"/>
                <a:gd name="connsiteY11" fmla="*/ 1162707 h 2246813"/>
                <a:gd name="connsiteX12" fmla="*/ 2063931 w 6302768"/>
                <a:gd name="connsiteY12" fmla="*/ 1005840 h 2246813"/>
                <a:gd name="connsiteX13" fmla="*/ 2363377 w 6302768"/>
                <a:gd name="connsiteY13" fmla="*/ 1097308 h 2246813"/>
                <a:gd name="connsiteX14" fmla="*/ 2409428 w 6302768"/>
                <a:gd name="connsiteY14" fmla="*/ 1135304 h 2246813"/>
                <a:gd name="connsiteX15" fmla="*/ 2480562 w 6302768"/>
                <a:gd name="connsiteY15" fmla="*/ 1076613 h 2246813"/>
                <a:gd name="connsiteX16" fmla="*/ 2926079 w 6302768"/>
                <a:gd name="connsiteY16" fmla="*/ 940526 h 2246813"/>
                <a:gd name="connsiteX17" fmla="*/ 3722913 w 6302768"/>
                <a:gd name="connsiteY17" fmla="*/ 1737360 h 2246813"/>
                <a:gd name="connsiteX18" fmla="*/ 3716237 w 6302768"/>
                <a:gd name="connsiteY18" fmla="*/ 1825599 h 2246813"/>
                <a:gd name="connsiteX19" fmla="*/ 3728546 w 6302768"/>
                <a:gd name="connsiteY19" fmla="*/ 1815443 h 2246813"/>
                <a:gd name="connsiteX20" fmla="*/ 3984171 w 6302768"/>
                <a:gd name="connsiteY20" fmla="*/ 1737360 h 2246813"/>
                <a:gd name="connsiteX21" fmla="*/ 4363289 w 6302768"/>
                <a:gd name="connsiteY21" fmla="*/ 1938935 h 2246813"/>
                <a:gd name="connsiteX22" fmla="*/ 4386727 w 6302768"/>
                <a:gd name="connsiteY22" fmla="*/ 1982117 h 2246813"/>
                <a:gd name="connsiteX23" fmla="*/ 4407931 w 6302768"/>
                <a:gd name="connsiteY23" fmla="*/ 1913809 h 2246813"/>
                <a:gd name="connsiteX24" fmla="*/ 5087982 w 6302768"/>
                <a:gd name="connsiteY24" fmla="*/ 1463040 h 2246813"/>
                <a:gd name="connsiteX25" fmla="*/ 5768034 w 6302768"/>
                <a:gd name="connsiteY25" fmla="*/ 1913808 h 2246813"/>
                <a:gd name="connsiteX26" fmla="*/ 5783337 w 6302768"/>
                <a:gd name="connsiteY26" fmla="*/ 1963108 h 2246813"/>
                <a:gd name="connsiteX27" fmla="*/ 5810304 w 6302768"/>
                <a:gd name="connsiteY27" fmla="*/ 1948471 h 2246813"/>
                <a:gd name="connsiteX28" fmla="*/ 5950132 w 6302768"/>
                <a:gd name="connsiteY28" fmla="*/ 1920241 h 2246813"/>
                <a:gd name="connsiteX29" fmla="*/ 6281131 w 6302768"/>
                <a:gd name="connsiteY29" fmla="*/ 2139642 h 2246813"/>
                <a:gd name="connsiteX30" fmla="*/ 6302768 w 6302768"/>
                <a:gd name="connsiteY30" fmla="*/ 2246812 h 2246813"/>
                <a:gd name="connsiteX31" fmla="*/ 4585063 w 6302768"/>
                <a:gd name="connsiteY31" fmla="*/ 2246812 h 2246813"/>
                <a:gd name="connsiteX32" fmla="*/ 4585063 w 6302768"/>
                <a:gd name="connsiteY32" fmla="*/ 2246813 h 2246813"/>
                <a:gd name="connsiteX33" fmla="*/ 0 w 6302768"/>
                <a:gd name="connsiteY33" fmla="*/ 2246813 h 22468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6302768" h="2246813">
                  <a:moveTo>
                    <a:pt x="0" y="0"/>
                  </a:moveTo>
                  <a:cubicBezTo>
                    <a:pt x="292184" y="0"/>
                    <a:pt x="529046" y="236862"/>
                    <a:pt x="529046" y="529046"/>
                  </a:cubicBezTo>
                  <a:cubicBezTo>
                    <a:pt x="529046" y="565569"/>
                    <a:pt x="525345" y="601228"/>
                    <a:pt x="518298" y="635667"/>
                  </a:cubicBezTo>
                  <a:lnTo>
                    <a:pt x="518255" y="635806"/>
                  </a:lnTo>
                  <a:lnTo>
                    <a:pt x="549544" y="638960"/>
                  </a:lnTo>
                  <a:cubicBezTo>
                    <a:pt x="716958" y="673218"/>
                    <a:pt x="858449" y="778645"/>
                    <a:pt x="941024" y="922250"/>
                  </a:cubicBezTo>
                  <a:lnTo>
                    <a:pt x="953618" y="949245"/>
                  </a:lnTo>
                  <a:lnTo>
                    <a:pt x="1023820" y="911140"/>
                  </a:lnTo>
                  <a:cubicBezTo>
                    <a:pt x="1078519" y="888005"/>
                    <a:pt x="1138657" y="875211"/>
                    <a:pt x="1201783" y="875211"/>
                  </a:cubicBezTo>
                  <a:cubicBezTo>
                    <a:pt x="1391162" y="875211"/>
                    <a:pt x="1553648" y="990352"/>
                    <a:pt x="1623054" y="1154448"/>
                  </a:cubicBezTo>
                  <a:lnTo>
                    <a:pt x="1641912" y="1215198"/>
                  </a:lnTo>
                  <a:lnTo>
                    <a:pt x="1685221" y="1162707"/>
                  </a:lnTo>
                  <a:cubicBezTo>
                    <a:pt x="1782141" y="1065787"/>
                    <a:pt x="1916036" y="1005840"/>
                    <a:pt x="2063931" y="1005840"/>
                  </a:cubicBezTo>
                  <a:cubicBezTo>
                    <a:pt x="2174853" y="1005840"/>
                    <a:pt x="2277899" y="1039560"/>
                    <a:pt x="2363377" y="1097308"/>
                  </a:cubicBezTo>
                  <a:lnTo>
                    <a:pt x="2409428" y="1135304"/>
                  </a:lnTo>
                  <a:lnTo>
                    <a:pt x="2480562" y="1076613"/>
                  </a:lnTo>
                  <a:cubicBezTo>
                    <a:pt x="2607737" y="990695"/>
                    <a:pt x="2761050" y="940526"/>
                    <a:pt x="2926079" y="940526"/>
                  </a:cubicBezTo>
                  <a:cubicBezTo>
                    <a:pt x="3366158" y="940526"/>
                    <a:pt x="3722913" y="1297281"/>
                    <a:pt x="3722913" y="1737360"/>
                  </a:cubicBezTo>
                  <a:lnTo>
                    <a:pt x="3716237" y="1825599"/>
                  </a:lnTo>
                  <a:lnTo>
                    <a:pt x="3728546" y="1815443"/>
                  </a:lnTo>
                  <a:cubicBezTo>
                    <a:pt x="3801516" y="1766145"/>
                    <a:pt x="3889482" y="1737360"/>
                    <a:pt x="3984171" y="1737360"/>
                  </a:cubicBezTo>
                  <a:cubicBezTo>
                    <a:pt x="4141987" y="1737360"/>
                    <a:pt x="4281127" y="1817319"/>
                    <a:pt x="4363289" y="1938935"/>
                  </a:cubicBezTo>
                  <a:lnTo>
                    <a:pt x="4386727" y="1982117"/>
                  </a:lnTo>
                  <a:lnTo>
                    <a:pt x="4407931" y="1913809"/>
                  </a:lnTo>
                  <a:cubicBezTo>
                    <a:pt x="4519973" y="1648911"/>
                    <a:pt x="4782272" y="1463040"/>
                    <a:pt x="5087982" y="1463040"/>
                  </a:cubicBezTo>
                  <a:cubicBezTo>
                    <a:pt x="5393692" y="1463040"/>
                    <a:pt x="5655991" y="1648911"/>
                    <a:pt x="5768034" y="1913808"/>
                  </a:cubicBezTo>
                  <a:lnTo>
                    <a:pt x="5783337" y="1963108"/>
                  </a:lnTo>
                  <a:lnTo>
                    <a:pt x="5810304" y="1948471"/>
                  </a:lnTo>
                  <a:cubicBezTo>
                    <a:pt x="5853282" y="1930293"/>
                    <a:pt x="5900533" y="1920241"/>
                    <a:pt x="5950132" y="1920241"/>
                  </a:cubicBezTo>
                  <a:cubicBezTo>
                    <a:pt x="6098930" y="1920241"/>
                    <a:pt x="6226597" y="2010709"/>
                    <a:pt x="6281131" y="2139642"/>
                  </a:cubicBezTo>
                  <a:lnTo>
                    <a:pt x="6302768" y="2246812"/>
                  </a:lnTo>
                  <a:lnTo>
                    <a:pt x="4585063" y="2246812"/>
                  </a:lnTo>
                  <a:lnTo>
                    <a:pt x="4585063" y="2246813"/>
                  </a:lnTo>
                  <a:lnTo>
                    <a:pt x="0" y="2246813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bg1"/>
              </a:solidFill>
            </a:ln>
            <a:effectLst>
              <a:innerShdw blurRad="266700" dist="139700" dir="16200000">
                <a:srgbClr val="18ACCA">
                  <a:alpha val="30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ea"/>
                <a:sym typeface="+mn-lt"/>
              </a:endParaRP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4ECDE00D-7F4C-43AF-A66E-E4201A0497C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12" t="47611" r="25798" b="33825"/>
          <a:stretch/>
        </p:blipFill>
        <p:spPr>
          <a:xfrm rot="17117363">
            <a:off x="7271824" y="3920663"/>
            <a:ext cx="1092030" cy="433751"/>
          </a:xfrm>
          <a:prstGeom prst="rect">
            <a:avLst/>
          </a:prstGeom>
        </p:spPr>
      </p:pic>
      <p:pic>
        <p:nvPicPr>
          <p:cNvPr id="31" name="Picture 4" descr="cloud.png">
            <a:extLst>
              <a:ext uri="{FF2B5EF4-FFF2-40B4-BE49-F238E27FC236}">
                <a16:creationId xmlns:a16="http://schemas.microsoft.com/office/drawing/2014/main" id="{482D9DEF-55C2-4D39-ADF9-E4A8503C5E06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12454759" cy="5185329"/>
          </a:xfrm>
          <a:prstGeom prst="rect">
            <a:avLst/>
          </a:prstGeom>
        </p:spPr>
      </p:pic>
      <p:pic>
        <p:nvPicPr>
          <p:cNvPr id="32" name="图片 279">
            <a:extLst>
              <a:ext uri="{FF2B5EF4-FFF2-40B4-BE49-F238E27FC236}">
                <a16:creationId xmlns:a16="http://schemas.microsoft.com/office/drawing/2014/main" id="{6E3A3EAF-69A4-4184-A8EC-11EAFCA00B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132" y="3694121"/>
            <a:ext cx="2359572" cy="3194447"/>
          </a:xfrm>
          <a:prstGeom prst="rect">
            <a:avLst/>
          </a:prstGeom>
        </p:spPr>
      </p:pic>
      <p:pic>
        <p:nvPicPr>
          <p:cNvPr id="33" name="图片 280">
            <a:extLst>
              <a:ext uri="{FF2B5EF4-FFF2-40B4-BE49-F238E27FC236}">
                <a16:creationId xmlns:a16="http://schemas.microsoft.com/office/drawing/2014/main" id="{D9610576-FC29-4287-A9C1-8CC077AF8B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18825" y="3496383"/>
            <a:ext cx="2322899" cy="3369033"/>
          </a:xfrm>
          <a:prstGeom prst="rect">
            <a:avLst/>
          </a:prstGeom>
        </p:spPr>
      </p:pic>
      <p:sp>
        <p:nvSpPr>
          <p:cNvPr id="34" name="文本框 303">
            <a:extLst>
              <a:ext uri="{FF2B5EF4-FFF2-40B4-BE49-F238E27FC236}">
                <a16:creationId xmlns:a16="http://schemas.microsoft.com/office/drawing/2014/main" id="{7872D5E0-9545-474B-A9B7-89A70DC2D781}"/>
              </a:ext>
            </a:extLst>
          </p:cNvPr>
          <p:cNvSpPr txBox="1"/>
          <p:nvPr/>
        </p:nvSpPr>
        <p:spPr>
          <a:xfrm>
            <a:off x="2312748" y="1009223"/>
            <a:ext cx="7829261" cy="2471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225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+mn-lt"/>
              </a:rPr>
              <a:t>CHÂN THÀNH CÁM ƠN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225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+mn-lt"/>
              </a:rPr>
              <a:t>QUÝ THẦY CÔ  </a:t>
            </a:r>
          </a:p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225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  <a:sym typeface="+mn-lt"/>
              </a:rPr>
              <a:t>VÀ CÁC EM HỌC SINH!</a:t>
            </a:r>
            <a:endParaRPr kumimoji="0" lang="en-US" altLang="zh-CN" sz="4800" b="1" i="0" u="none" strike="noStrike" kern="1200" cap="none" spc="225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0262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t="-9000" r="-1000" b="-8000"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4C3E100-B1C3-3EAC-F9F6-EAC37DADA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EF988B4-2D0E-42C0-DD12-5901CA9AA7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8566" y="1354471"/>
            <a:ext cx="4912468" cy="351006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E5D419D-2CA8-DA5F-6194-28894B72C711}"/>
              </a:ext>
            </a:extLst>
          </p:cNvPr>
          <p:cNvSpPr txBox="1"/>
          <p:nvPr/>
        </p:nvSpPr>
        <p:spPr>
          <a:xfrm>
            <a:off x="1939158" y="2636031"/>
            <a:ext cx="4156841" cy="2062103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vi-VN" sz="3200" b="1">
                <a:solidFill>
                  <a:srgbClr val="0000CC"/>
                </a:solidFill>
                <a:latin typeface="Times New Roman" panose="02020603050405020304" pitchFamily="18" charset="0"/>
              </a:rPr>
              <a:t>Vì sao v</a:t>
            </a: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ào</a:t>
            </a:r>
            <a:r>
              <a:rPr kumimoji="0" lang="vi-VN" sz="3200" b="1" i="0" u="none" strike="noStrike" kern="1200" cap="none" spc="0" normalizeH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những n</a:t>
            </a: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ày nóng (oi bức), cá thường bơi</a:t>
            </a:r>
            <a:r>
              <a:rPr kumimoji="0" lang="vi-VN" sz="3200" b="1" i="0" u="none" strike="noStrike" kern="1200" cap="none" spc="0" normalizeH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ngoi lên mặt nước</a:t>
            </a:r>
            <a:r>
              <a:rPr lang="vi-VN" sz="3200" b="1">
                <a:solidFill>
                  <a:srgbClr val="0000CC"/>
                </a:solidFill>
                <a:latin typeface="+mj-lt"/>
              </a:rPr>
              <a:t>?</a:t>
            </a:r>
            <a:endParaRPr kumimoji="0" lang="vi-VN" sz="32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3A2DBC5-7FB8-236D-9368-1B7BE7D2B424}"/>
              </a:ext>
            </a:extLst>
          </p:cNvPr>
          <p:cNvSpPr txBox="1"/>
          <p:nvPr/>
        </p:nvSpPr>
        <p:spPr>
          <a:xfrm>
            <a:off x="1340180" y="168608"/>
            <a:ext cx="4367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>
                <a:solidFill>
                  <a:srgbClr val="FF0000"/>
                </a:solidFill>
                <a:latin typeface="+mj-lt"/>
              </a:rPr>
              <a:t>KHỞI ĐỘ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6073404-609A-DC30-2301-931AA23E64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011" y="1235716"/>
            <a:ext cx="1719148" cy="2431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2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C06BEE9-5D18-EEDD-EE9D-1D13AA69A7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>
            <a:extLst>
              <a:ext uri="{FF2B5EF4-FFF2-40B4-BE49-F238E27FC236}">
                <a16:creationId xmlns:a16="http://schemas.microsoft.com/office/drawing/2014/main" id="{CFC878FE-DDD9-0E65-6CDF-BD0D331863EF}"/>
              </a:ext>
            </a:extLst>
          </p:cNvPr>
          <p:cNvSpPr txBox="1"/>
          <p:nvPr/>
        </p:nvSpPr>
        <p:spPr>
          <a:xfrm>
            <a:off x="1861863" y="792897"/>
            <a:ext cx="7951807" cy="8206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4. DUNG DỊCH VÀ NỒNG ĐỘ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DBA50F-570E-77E5-BFD5-9A3336A4F677}"/>
              </a:ext>
            </a:extLst>
          </p:cNvPr>
          <p:cNvSpPr txBox="1"/>
          <p:nvPr/>
        </p:nvSpPr>
        <p:spPr>
          <a:xfrm>
            <a:off x="851338" y="1954924"/>
            <a:ext cx="1086244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vi-VN" sz="3200">
                <a:solidFill>
                  <a:srgbClr val="FFCCFF"/>
                </a:solidFill>
                <a:latin typeface="+mj-lt"/>
              </a:rPr>
              <a:t>Dung dịch, chất tan và dung môi</a:t>
            </a:r>
          </a:p>
          <a:p>
            <a:pPr marL="514350" indent="-514350">
              <a:buAutoNum type="arabicPeriod"/>
            </a:pPr>
            <a:r>
              <a:rPr lang="vi-VN" sz="3200">
                <a:solidFill>
                  <a:srgbClr val="FFCCFF"/>
                </a:solidFill>
                <a:latin typeface="+mj-lt"/>
              </a:rPr>
              <a:t>Độ tan</a:t>
            </a:r>
          </a:p>
          <a:p>
            <a:pPr marL="514350" indent="-514350">
              <a:buAutoNum type="arabicPeriod"/>
            </a:pPr>
            <a:r>
              <a:rPr lang="vi-VN" sz="3200">
                <a:solidFill>
                  <a:srgbClr val="FFCCFF"/>
                </a:solidFill>
                <a:latin typeface="+mj-lt"/>
              </a:rPr>
              <a:t>Nồng độ dung dịch</a:t>
            </a:r>
          </a:p>
          <a:p>
            <a:pPr marL="514350" indent="-514350">
              <a:buAutoNum type="arabicPeriod"/>
            </a:pPr>
            <a:r>
              <a:rPr lang="vi-VN" sz="3200">
                <a:solidFill>
                  <a:srgbClr val="FFCCFF"/>
                </a:solidFill>
                <a:latin typeface="+mj-lt"/>
              </a:rPr>
              <a:t>Thực hành pha chế dung dịch theo một nồng độ cho trước.</a:t>
            </a:r>
          </a:p>
        </p:txBody>
      </p:sp>
    </p:spTree>
    <p:extLst>
      <p:ext uri="{BB962C8B-B14F-4D97-AF65-F5344CB8AC3E}">
        <p14:creationId xmlns:p14="http://schemas.microsoft.com/office/powerpoint/2010/main" val="46383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93F63BC-3F50-4D74-02D8-80266B28DA66}"/>
              </a:ext>
            </a:extLst>
          </p:cNvPr>
          <p:cNvSpPr txBox="1"/>
          <p:nvPr/>
        </p:nvSpPr>
        <p:spPr>
          <a:xfrm>
            <a:off x="252248" y="1390508"/>
            <a:ext cx="11713779" cy="26445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: Cho khoảng 20 ml nước vào 4 cốc thủy tinh, đánh số (1), (2), (3), (4).</a:t>
            </a:r>
          </a:p>
          <a:p>
            <a:pPr algn="just">
              <a:lnSpc>
                <a:spcPct val="105000"/>
              </a:lnSpc>
            </a:pP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Cho vào cốc (1) 1 thìa khoảng 3 g muối hạt; cốc (2) 1 thìa copper (II) sulfate; cốc (3) 1 thìa sữa bột; cốc (4) 4 thìa muối ăn. </a:t>
            </a:r>
          </a:p>
          <a:p>
            <a:pPr algn="just">
              <a:lnSpc>
                <a:spcPct val="105000"/>
              </a:lnSpc>
            </a:pP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: Khuấy đều 2 phút, sau đó để yên. Quan sát và trả lời câu hỏi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1C9A46-35FF-6FEC-F083-690340B20F7E}"/>
              </a:ext>
            </a:extLst>
          </p:cNvPr>
          <p:cNvSpPr txBox="1"/>
          <p:nvPr/>
        </p:nvSpPr>
        <p:spPr>
          <a:xfrm>
            <a:off x="441435" y="175099"/>
            <a:ext cx="8655268" cy="5847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DUNG DỊCH, CHẤT TAN VÀ DUNG MÔI</a:t>
            </a:r>
            <a:endParaRPr lang="vi-VN" sz="32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298C6D2-91F8-422B-4798-B7E5F58098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44110" y="4351296"/>
            <a:ext cx="7157544" cy="248927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48D98FE-C55B-4A38-039C-9FB9CD555E3A}"/>
              </a:ext>
            </a:extLst>
          </p:cNvPr>
          <p:cNvSpPr txBox="1"/>
          <p:nvPr/>
        </p:nvSpPr>
        <p:spPr>
          <a:xfrm>
            <a:off x="1734207" y="727557"/>
            <a:ext cx="4918841" cy="7109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>
                <a:solidFill>
                  <a:srgbClr val="FFFF00"/>
                </a:solidFill>
                <a:latin typeface="+mj-lt"/>
              </a:rPr>
              <a:t>Tiến hành thí nghiệm</a:t>
            </a:r>
          </a:p>
        </p:txBody>
      </p:sp>
    </p:spTree>
    <p:extLst>
      <p:ext uri="{BB962C8B-B14F-4D97-AF65-F5344CB8AC3E}">
        <p14:creationId xmlns:p14="http://schemas.microsoft.com/office/powerpoint/2010/main" val="2038154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1CD3489-9E55-7892-BBB0-0F3036EE3C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733A50A0-F529-79BB-6BF4-2EF7C025485B}"/>
              </a:ext>
            </a:extLst>
          </p:cNvPr>
          <p:cNvSpPr txBox="1"/>
          <p:nvPr/>
        </p:nvSpPr>
        <p:spPr>
          <a:xfrm>
            <a:off x="441435" y="900489"/>
            <a:ext cx="11251325" cy="41957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 lời câu hỏi:</a:t>
            </a:r>
          </a:p>
          <a:p>
            <a:pPr marL="0" marR="0" lvl="0" indent="0" algn="just" defTabSz="4572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vi-VN" sz="3200" b="0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Trong cốc (1), (2), (3), cốc nào chứa dung dịch? Dựa vào dấu hiệu nào để nhận biết? Chỉ ra chất tan, dung môi trong dung dịch thu được.</a:t>
            </a:r>
          </a:p>
          <a:p>
            <a:pPr marL="0" marR="0" lvl="0" indent="0" algn="just" defTabSz="4572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vi-VN" sz="3200" b="0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Phần dung dịch ở cốc (4) có phải là dung dịch bão hòa ở nhiệt độ phòng không? Giải thích?</a:t>
            </a:r>
          </a:p>
          <a:p>
            <a:pPr marL="0" marR="0" lvl="0" indent="0" algn="just" defTabSz="457200" rtl="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vi-VN" sz="3200" b="0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Hãy nêu cách pha dung dịch bão hòa của sodium carbonate (Na</a:t>
            </a:r>
            <a:r>
              <a:rPr kumimoji="0" lang="vi-VN" sz="3200" b="0" i="0" u="none" strike="noStrike" kern="1200" cap="none" spc="0" normalizeH="0" baseline="-2500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</a:t>
            </a:r>
            <a:r>
              <a:rPr kumimoji="0" lang="vi-VN" sz="3200" b="0" i="0" u="none" strike="noStrike" kern="1200" cap="none" spc="0" normalizeH="0" baseline="-2500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trong nước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F71BBA-EA09-E5A8-5328-1F0AABF32AE7}"/>
              </a:ext>
            </a:extLst>
          </p:cNvPr>
          <p:cNvSpPr txBox="1"/>
          <p:nvPr/>
        </p:nvSpPr>
        <p:spPr>
          <a:xfrm>
            <a:off x="441435" y="175099"/>
            <a:ext cx="8655268" cy="5847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DUNG DỊCH, CHẤT TAN VÀ DUNG MÔI</a:t>
            </a:r>
            <a:endParaRPr kumimoji="0" lang="vi-VN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43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2BF86C0-0463-201A-9D79-01FE728A0C56}"/>
              </a:ext>
            </a:extLst>
          </p:cNvPr>
          <p:cNvSpPr txBox="1"/>
          <p:nvPr/>
        </p:nvSpPr>
        <p:spPr>
          <a:xfrm>
            <a:off x="536026" y="1000896"/>
            <a:ext cx="11288110" cy="5174493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ung dịch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ỗn hợp đồng nhất của chất tan và dung môi.</a:t>
            </a:r>
          </a:p>
          <a:p>
            <a:pPr algn="just">
              <a:lnSpc>
                <a:spcPct val="150000"/>
              </a:lnSpc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ung môi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chất có khả năng hòa tan chất khác, thường là nước.</a:t>
            </a:r>
          </a:p>
          <a:p>
            <a:pPr algn="just">
              <a:lnSpc>
                <a:spcPct val="150000"/>
              </a:lnSpc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ất tan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chất bị hòa tan trong dung môi.</a:t>
            </a:r>
          </a:p>
          <a:p>
            <a:pPr algn="just">
              <a:lnSpc>
                <a:spcPct val="150000"/>
              </a:lnSpc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ung dịch chưa bão hòa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dung dịch có thể hòa tan thêm chất tan, ở một nhiệt độ và áp suất nhất định.</a:t>
            </a:r>
          </a:p>
          <a:p>
            <a:pPr algn="just">
              <a:lnSpc>
                <a:spcPct val="150000"/>
              </a:lnSpc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ung dịch bão hòa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dung dịch không thể hòa tan thêm chất tan, ở một nhiệt độ và áp suất nhất định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628A880-A907-3E58-0373-BC4F3C0921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106" y="270"/>
            <a:ext cx="8827773" cy="859611"/>
          </a:xfrm>
          <a:prstGeom prst="rect">
            <a:avLst/>
          </a:prstGeom>
        </p:spPr>
      </p:pic>
      <p:pic>
        <p:nvPicPr>
          <p:cNvPr id="5" name="Picture 75" descr="viet3">
            <a:extLst>
              <a:ext uri="{FF2B5EF4-FFF2-40B4-BE49-F238E27FC236}">
                <a16:creationId xmlns:a16="http://schemas.microsoft.com/office/drawing/2014/main" id="{8891512E-1469-11CD-16C3-2B90828A1A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155" y="696889"/>
            <a:ext cx="723901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254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1000" t="-9000" r="-1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170AAEF-6244-BDFE-A5EA-AB612CE0258E}"/>
              </a:ext>
            </a:extLst>
          </p:cNvPr>
          <p:cNvSpPr txBox="1"/>
          <p:nvPr/>
        </p:nvSpPr>
        <p:spPr>
          <a:xfrm>
            <a:off x="1255650" y="75188"/>
            <a:ext cx="3237522" cy="58477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Ộ TA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5E77F2-6F82-DD0C-813E-EF231221DA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7584" y="1797529"/>
            <a:ext cx="7895238" cy="43809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ACDA89D-564A-65A5-7EA8-154C846842BF}"/>
              </a:ext>
            </a:extLst>
          </p:cNvPr>
          <p:cNvSpPr txBox="1"/>
          <p:nvPr/>
        </p:nvSpPr>
        <p:spPr>
          <a:xfrm>
            <a:off x="995855" y="659963"/>
            <a:ext cx="1020029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solidFill>
                  <a:srgbClr val="000099"/>
                </a:solidFill>
                <a:latin typeface="+mj-lt"/>
              </a:rPr>
              <a:t>Vẽ sơ đồ tư duy về: “Độ tan của một chất trong nước”</a:t>
            </a:r>
          </a:p>
          <a:p>
            <a:r>
              <a:rPr lang="vi-VN" sz="3200">
                <a:solidFill>
                  <a:srgbClr val="000099"/>
                </a:solidFill>
                <a:latin typeface="+mj-lt"/>
              </a:rPr>
              <a:t>Nội dung: </a:t>
            </a:r>
          </a:p>
          <a:p>
            <a:pPr marL="514350" indent="-514350">
              <a:buAutoNum type="arabicPeriod"/>
            </a:pPr>
            <a:r>
              <a:rPr lang="vi-VN" sz="3200">
                <a:solidFill>
                  <a:srgbClr val="000099"/>
                </a:solidFill>
                <a:latin typeface="+mj-lt"/>
              </a:rPr>
              <a:t>Định nghĩa</a:t>
            </a:r>
          </a:p>
          <a:p>
            <a:pPr marL="514350" indent="-514350">
              <a:buAutoNum type="arabicPeriod"/>
            </a:pPr>
            <a:r>
              <a:rPr lang="vi-VN" sz="3200">
                <a:solidFill>
                  <a:srgbClr val="000099"/>
                </a:solidFill>
                <a:latin typeface="+mj-lt"/>
              </a:rPr>
              <a:t>Công thức tính độ tan</a:t>
            </a:r>
          </a:p>
          <a:p>
            <a:pPr marL="514350" indent="-514350">
              <a:buAutoNum type="arabicPeriod"/>
            </a:pPr>
            <a:r>
              <a:rPr lang="vi-VN" sz="3200">
                <a:solidFill>
                  <a:srgbClr val="000099"/>
                </a:solidFill>
                <a:latin typeface="+mj-lt"/>
              </a:rPr>
              <a:t>Đặc điểm độ tan của chất rắn</a:t>
            </a:r>
          </a:p>
        </p:txBody>
      </p:sp>
      <p:pic>
        <p:nvPicPr>
          <p:cNvPr id="10" name="5 Minute Timer - Different Music">
            <a:hlinkClick r:id="" action="ppaction://media"/>
            <a:extLst>
              <a:ext uri="{FF2B5EF4-FFF2-40B4-BE49-F238E27FC236}">
                <a16:creationId xmlns:a16="http://schemas.microsoft.com/office/drawing/2014/main" id="{9C87D17A-4643-CDE9-F74E-4363DB8BA9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995674" y="75188"/>
            <a:ext cx="1881352" cy="961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07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2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418E89C-CC09-5765-F51B-4351E6CF7F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4660"/>
            <a:ext cx="7895238" cy="438095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C9C71B5-3B37-B000-F0E2-F4BB45F239C0}"/>
              </a:ext>
            </a:extLst>
          </p:cNvPr>
          <p:cNvSpPr txBox="1"/>
          <p:nvPr/>
        </p:nvSpPr>
        <p:spPr>
          <a:xfrm>
            <a:off x="5218386" y="583837"/>
            <a:ext cx="6132786" cy="1200329"/>
          </a:xfrm>
          <a:prstGeom prst="rect">
            <a:avLst/>
          </a:prstGeom>
          <a:noFill/>
          <a:ln w="38100">
            <a:solidFill>
              <a:srgbClr val="0070C0"/>
            </a:solidFill>
            <a:prstDash val="solid"/>
          </a:ln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 tan của một chất trong nước là số gam chất đó hòa tan trong 100 gam nước để tạo thành dung dịch bão hòa ở nhiệt độ, áp suất xác định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7B46B0-8D7F-DBED-C233-C22C7E8D0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87404"/>
              </p:ext>
            </p:extLst>
          </p:nvPr>
        </p:nvGraphicFramePr>
        <p:xfrm>
          <a:off x="7306279" y="2384297"/>
          <a:ext cx="24272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82400" progId="Equation.DSMT4">
                  <p:embed/>
                </p:oleObj>
              </mc:Choice>
              <mc:Fallback>
                <p:oleObj name="Equation" r:id="rId3" imgW="102852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2CF872C-E01B-8702-0ED5-160854BBE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6279" y="2384297"/>
                        <a:ext cx="2427288" cy="11398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0542CCF-6F90-4386-4997-B246020DFCDA}"/>
              </a:ext>
            </a:extLst>
          </p:cNvPr>
          <p:cNvSpPr txBox="1"/>
          <p:nvPr/>
        </p:nvSpPr>
        <p:spPr>
          <a:xfrm>
            <a:off x="7756638" y="4658336"/>
            <a:ext cx="4319751" cy="830997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Độ tan của hầu hết các chất rắn đều tăng khi nhiệt độ tăng.</a:t>
            </a:r>
          </a:p>
        </p:txBody>
      </p:sp>
    </p:spTree>
    <p:extLst>
      <p:ext uri="{BB962C8B-B14F-4D97-AF65-F5344CB8AC3E}">
        <p14:creationId xmlns:p14="http://schemas.microsoft.com/office/powerpoint/2010/main" val="3312702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t="-9000" r="-1000" b="-8000"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BB551E9-8C76-798B-8F0A-80952C022C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0ED6B74-6AA7-C542-0488-405C95500C01}"/>
              </a:ext>
            </a:extLst>
          </p:cNvPr>
          <p:cNvSpPr txBox="1"/>
          <p:nvPr/>
        </p:nvSpPr>
        <p:spPr>
          <a:xfrm>
            <a:off x="1255650" y="75188"/>
            <a:ext cx="3237522" cy="58477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ĐỘ TA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23AE34-1260-3F43-9925-8FB3E11DEFEB}"/>
              </a:ext>
            </a:extLst>
          </p:cNvPr>
          <p:cNvSpPr txBox="1"/>
          <p:nvPr/>
        </p:nvSpPr>
        <p:spPr>
          <a:xfrm>
            <a:off x="693683" y="1010313"/>
            <a:ext cx="10909738" cy="1569660"/>
          </a:xfrm>
          <a:prstGeom prst="rect">
            <a:avLst/>
          </a:prstGeom>
          <a:noFill/>
          <a:ln w="28575">
            <a:noFill/>
            <a:prstDash val="sysDash"/>
          </a:ln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Độ tan của một chất trong nước là số gam chất đó hòa tan trong 100 gam nước để tạo thành dung dịch bão hòa ở nhiệt độ, áp suất xác định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CF872C-E01B-8702-0ED5-160854BBE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30551"/>
              </p:ext>
            </p:extLst>
          </p:nvPr>
        </p:nvGraphicFramePr>
        <p:xfrm>
          <a:off x="5581343" y="2699099"/>
          <a:ext cx="24272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82400" progId="Equation.DSMT4">
                  <p:embed/>
                </p:oleObj>
              </mc:Choice>
              <mc:Fallback>
                <p:oleObj name="Equation" r:id="rId3" imgW="102852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7CDA224-037B-94B8-F586-55EEC04C4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1343" y="2699099"/>
                        <a:ext cx="2427288" cy="1139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7EB923B-92EC-6EEF-6E16-065D195EF2E8}"/>
              </a:ext>
            </a:extLst>
          </p:cNvPr>
          <p:cNvSpPr txBox="1"/>
          <p:nvPr/>
        </p:nvSpPr>
        <p:spPr>
          <a:xfrm>
            <a:off x="1003390" y="3248618"/>
            <a:ext cx="10741572" cy="2062103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rong đó: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+ </a:t>
            </a: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là độ tan.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+ </a:t>
            </a: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vi-VN" sz="320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ct</a:t>
            </a: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là khối lượng chất tan</a:t>
            </a:r>
            <a:r>
              <a:rPr lang="vi-VN" sz="320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(g)</a:t>
            </a: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+ </a:t>
            </a: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vi-VN" sz="320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nước </a:t>
            </a: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là khối lượng nước</a:t>
            </a:r>
            <a:r>
              <a:rPr lang="vi-VN" sz="320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(g)</a:t>
            </a:r>
            <a:r>
              <a:rPr kumimoji="0" lang="vi-VN" sz="320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1C1CC8A-108F-F339-76D1-84EF6328B19A}"/>
              </a:ext>
            </a:extLst>
          </p:cNvPr>
          <p:cNvSpPr txBox="1"/>
          <p:nvPr/>
        </p:nvSpPr>
        <p:spPr>
          <a:xfrm>
            <a:off x="693683" y="2579973"/>
            <a:ext cx="5124143" cy="66864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- Công thức tính độ tan: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ED5C42A-F597-3E04-F579-6C1FBA1400B7}"/>
              </a:ext>
            </a:extLst>
          </p:cNvPr>
          <p:cNvSpPr txBox="1"/>
          <p:nvPr/>
        </p:nvSpPr>
        <p:spPr>
          <a:xfrm>
            <a:off x="693683" y="5475831"/>
            <a:ext cx="10909738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- Độ tan của hầu hết các chất rắn đều tăng khi nhiệt độ tăng.</a:t>
            </a:r>
          </a:p>
        </p:txBody>
      </p:sp>
      <p:pic>
        <p:nvPicPr>
          <p:cNvPr id="3" name="Picture 75" descr="viet3">
            <a:extLst>
              <a:ext uri="{FF2B5EF4-FFF2-40B4-BE49-F238E27FC236}">
                <a16:creationId xmlns:a16="http://schemas.microsoft.com/office/drawing/2014/main" id="{4BAEBC25-5028-697F-89A3-05DE39871E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1439" y="504590"/>
            <a:ext cx="723901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398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9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271</TotalTime>
  <Words>1049</Words>
  <Application>Microsoft Office PowerPoint</Application>
  <PresentationFormat>Widescreen</PresentationFormat>
  <Paragraphs>99</Paragraphs>
  <Slides>18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MercuriusScript</vt:lpstr>
      <vt:lpstr>SVN-Whimsy</vt:lpstr>
      <vt:lpstr>Tahoma</vt:lpstr>
      <vt:lpstr>Times New Roman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Thành Kiên</dc:creator>
  <cp:lastModifiedBy>Tuyên Lê Văn</cp:lastModifiedBy>
  <cp:revision>70</cp:revision>
  <dcterms:created xsi:type="dcterms:W3CDTF">2023-10-01T02:51:22Z</dcterms:created>
  <dcterms:modified xsi:type="dcterms:W3CDTF">2024-11-06T13:2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10-01T02:58:21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15c09585-8f2e-4efd-a0d7-62cd8e580b75</vt:lpwstr>
  </property>
  <property fmtid="{D5CDD505-2E9C-101B-9397-08002B2CF9AE}" pid="7" name="MSIP_Label_defa4170-0d19-0005-0004-bc88714345d2_ActionId">
    <vt:lpwstr>41c80151-da34-4c71-8ff2-b4508e165b84</vt:lpwstr>
  </property>
  <property fmtid="{D5CDD505-2E9C-101B-9397-08002B2CF9AE}" pid="8" name="MSIP_Label_defa4170-0d19-0005-0004-bc88714345d2_ContentBits">
    <vt:lpwstr>0</vt:lpwstr>
  </property>
</Properties>
</file>